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567" r:id="rId2"/>
    <p:sldId id="539" r:id="rId3"/>
    <p:sldId id="571" r:id="rId4"/>
    <p:sldId id="586" r:id="rId5"/>
    <p:sldId id="588" r:id="rId6"/>
    <p:sldId id="589" r:id="rId7"/>
    <p:sldId id="590" r:id="rId8"/>
    <p:sldId id="591" r:id="rId9"/>
    <p:sldId id="596" r:id="rId10"/>
    <p:sldId id="593" r:id="rId11"/>
    <p:sldId id="592" r:id="rId12"/>
    <p:sldId id="594" r:id="rId13"/>
    <p:sldId id="595" r:id="rId14"/>
    <p:sldId id="538" r:id="rId15"/>
    <p:sldId id="597" r:id="rId16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2880">
          <p15:clr>
            <a:srgbClr val="A4A3A4"/>
          </p15:clr>
        </p15:guide>
        <p15:guide id="3" orient="horz" pos="162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EFAEE"/>
    <a:srgbClr val="12B789"/>
    <a:srgbClr val="FF9101"/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7E9639D4-E3E2-4D34-9284-5A2195B3D0D7}" styleName="浅色样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24" autoAdjust="0"/>
    <p:restoredTop sz="94607"/>
  </p:normalViewPr>
  <p:slideViewPr>
    <p:cSldViewPr showGuides="1">
      <p:cViewPr varScale="1">
        <p:scale>
          <a:sx n="73" d="100"/>
          <a:sy n="73" d="100"/>
        </p:scale>
        <p:origin x="54" y="876"/>
      </p:cViewPr>
      <p:guideLst>
        <p:guide pos="2880"/>
        <p:guide orient="horz" pos="162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11" Type="http://schemas.openxmlformats.org/officeDocument/2006/relationships/image" Target="../media/image95.wmf"/><Relationship Id="rId5" Type="http://schemas.openxmlformats.org/officeDocument/2006/relationships/image" Target="../media/image89.w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11" Type="http://schemas.openxmlformats.org/officeDocument/2006/relationships/image" Target="../media/image106.wmf"/><Relationship Id="rId5" Type="http://schemas.openxmlformats.org/officeDocument/2006/relationships/image" Target="../media/image100.wmf"/><Relationship Id="rId10" Type="http://schemas.openxmlformats.org/officeDocument/2006/relationships/image" Target="../media/image105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9.wmf"/><Relationship Id="rId7" Type="http://schemas.openxmlformats.org/officeDocument/2006/relationships/image" Target="../media/image8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92.wmf"/><Relationship Id="rId11" Type="http://schemas.openxmlformats.org/officeDocument/2006/relationships/image" Target="../media/image115.wmf"/><Relationship Id="rId5" Type="http://schemas.openxmlformats.org/officeDocument/2006/relationships/image" Target="../media/image111.wmf"/><Relationship Id="rId10" Type="http://schemas.openxmlformats.org/officeDocument/2006/relationships/image" Target="../media/image114.wmf"/><Relationship Id="rId4" Type="http://schemas.openxmlformats.org/officeDocument/2006/relationships/image" Target="../media/image110.wmf"/><Relationship Id="rId9" Type="http://schemas.openxmlformats.org/officeDocument/2006/relationships/image" Target="../media/image11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6" Type="http://schemas.openxmlformats.org/officeDocument/2006/relationships/image" Target="../media/image26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5" Type="http://schemas.openxmlformats.org/officeDocument/2006/relationships/image" Target="../media/image2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Relationship Id="rId1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8.wmf"/><Relationship Id="rId18" Type="http://schemas.openxmlformats.org/officeDocument/2006/relationships/image" Target="../media/image42.wmf"/><Relationship Id="rId3" Type="http://schemas.openxmlformats.org/officeDocument/2006/relationships/image" Target="../media/image29.wmf"/><Relationship Id="rId21" Type="http://schemas.openxmlformats.org/officeDocument/2006/relationships/image" Target="../media/image45.wmf"/><Relationship Id="rId7" Type="http://schemas.openxmlformats.org/officeDocument/2006/relationships/image" Target="../media/image33.wmf"/><Relationship Id="rId12" Type="http://schemas.openxmlformats.org/officeDocument/2006/relationships/image" Target="../media/image37.wmf"/><Relationship Id="rId17" Type="http://schemas.openxmlformats.org/officeDocument/2006/relationships/image" Target="../media/image41.wmf"/><Relationship Id="rId2" Type="http://schemas.openxmlformats.org/officeDocument/2006/relationships/image" Target="../media/image28.wmf"/><Relationship Id="rId16" Type="http://schemas.openxmlformats.org/officeDocument/2006/relationships/image" Target="../media/image17.wmf"/><Relationship Id="rId20" Type="http://schemas.openxmlformats.org/officeDocument/2006/relationships/image" Target="../media/image44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6.wmf"/><Relationship Id="rId5" Type="http://schemas.openxmlformats.org/officeDocument/2006/relationships/image" Target="../media/image31.wmf"/><Relationship Id="rId15" Type="http://schemas.openxmlformats.org/officeDocument/2006/relationships/image" Target="../media/image40.wmf"/><Relationship Id="rId23" Type="http://schemas.openxmlformats.org/officeDocument/2006/relationships/image" Target="../media/image47.wmf"/><Relationship Id="rId10" Type="http://schemas.openxmlformats.org/officeDocument/2006/relationships/image" Target="../media/image23.wmf"/><Relationship Id="rId19" Type="http://schemas.openxmlformats.org/officeDocument/2006/relationships/image" Target="../media/image43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image" Target="../media/image39.wmf"/><Relationship Id="rId22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2.wmf"/><Relationship Id="rId3" Type="http://schemas.openxmlformats.org/officeDocument/2006/relationships/image" Target="../media/image28.wmf"/><Relationship Id="rId7" Type="http://schemas.openxmlformats.org/officeDocument/2006/relationships/image" Target="../media/image57.wmf"/><Relationship Id="rId12" Type="http://schemas.openxmlformats.org/officeDocument/2006/relationships/image" Target="../media/image61.wmf"/><Relationship Id="rId17" Type="http://schemas.openxmlformats.org/officeDocument/2006/relationships/image" Target="../media/image66.wmf"/><Relationship Id="rId2" Type="http://schemas.openxmlformats.org/officeDocument/2006/relationships/image" Target="../media/image54.wmf"/><Relationship Id="rId16" Type="http://schemas.openxmlformats.org/officeDocument/2006/relationships/image" Target="../media/image65.wmf"/><Relationship Id="rId1" Type="http://schemas.openxmlformats.org/officeDocument/2006/relationships/image" Target="../media/image53.wmf"/><Relationship Id="rId6" Type="http://schemas.openxmlformats.org/officeDocument/2006/relationships/image" Target="../media/image56.wmf"/><Relationship Id="rId11" Type="http://schemas.openxmlformats.org/officeDocument/2006/relationships/image" Target="../media/image60.wmf"/><Relationship Id="rId5" Type="http://schemas.openxmlformats.org/officeDocument/2006/relationships/image" Target="../media/image30.wmf"/><Relationship Id="rId15" Type="http://schemas.openxmlformats.org/officeDocument/2006/relationships/image" Target="../media/image64.wmf"/><Relationship Id="rId10" Type="http://schemas.openxmlformats.org/officeDocument/2006/relationships/image" Target="../media/image23.wmf"/><Relationship Id="rId4" Type="http://schemas.openxmlformats.org/officeDocument/2006/relationships/image" Target="../media/image55.wmf"/><Relationship Id="rId9" Type="http://schemas.openxmlformats.org/officeDocument/2006/relationships/image" Target="../media/image59.wmf"/><Relationship Id="rId14" Type="http://schemas.openxmlformats.org/officeDocument/2006/relationships/image" Target="../media/image6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12" Type="http://schemas.openxmlformats.org/officeDocument/2006/relationships/image" Target="../media/image83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5" Type="http://schemas.openxmlformats.org/officeDocument/2006/relationships/image" Target="../media/image76.wmf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2/9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26C747-8546-41BC-BF7F-8053A62085C1}" type="datetimeFigureOut">
              <a:rPr lang="zh-CN" altLang="en-US" smtClean="0"/>
              <a:t>2022/9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23CD1B-8C3C-41CB-8883-B2B3427AA9F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23CD1B-8C3C-41CB-8883-B2B3427AA9F1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11754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5C230A-CB50-4E96-B85D-04C40F9295DB}" type="datetimeFigureOut">
              <a:rPr lang="zh-CN" altLang="en-US" smtClean="0"/>
              <a:t>2022/9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71041-9707-48A9-BA34-E92ACC587AF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5C230A-CB50-4E96-B85D-04C40F9295DB}" type="datetimeFigureOut">
              <a:rPr lang="zh-CN" altLang="en-US" smtClean="0"/>
              <a:t>2022/9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71041-9707-48A9-BA34-E92ACC587AF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5C230A-CB50-4E96-B85D-04C40F9295DB}" type="datetimeFigureOut">
              <a:rPr lang="zh-CN" altLang="en-US" smtClean="0"/>
              <a:t>2022/9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71041-9707-48A9-BA34-E92ACC587AF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5C230A-CB50-4E96-B85D-04C40F9295DB}" type="datetimeFigureOut">
              <a:rPr lang="zh-CN" altLang="en-US" smtClean="0"/>
              <a:t>2022/9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71041-9707-48A9-BA34-E92ACC587AF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5C230A-CB50-4E96-B85D-04C40F9295DB}" type="datetimeFigureOut">
              <a:rPr lang="zh-CN" altLang="en-US" smtClean="0"/>
              <a:t>2022/9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71041-9707-48A9-BA34-E92ACC587AF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5C230A-CB50-4E96-B85D-04C40F9295DB}" type="datetimeFigureOut">
              <a:rPr lang="zh-CN" altLang="en-US" smtClean="0"/>
              <a:t>2022/9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71041-9707-48A9-BA34-E92ACC587AF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5C230A-CB50-4E96-B85D-04C40F9295DB}" type="datetimeFigureOut">
              <a:rPr lang="zh-CN" altLang="en-US" smtClean="0"/>
              <a:t>2022/9/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71041-9707-48A9-BA34-E92ACC587AF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5C230A-CB50-4E96-B85D-04C40F9295DB}" type="datetimeFigureOut">
              <a:rPr lang="zh-CN" altLang="en-US" smtClean="0"/>
              <a:t>2022/9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71041-9707-48A9-BA34-E92ACC587AF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5C230A-CB50-4E96-B85D-04C40F9295DB}" type="datetimeFigureOut">
              <a:rPr lang="zh-CN" altLang="en-US" smtClean="0"/>
              <a:t>2022/9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71041-9707-48A9-BA34-E92ACC587AF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5C230A-CB50-4E96-B85D-04C40F9295DB}" type="datetimeFigureOut">
              <a:rPr lang="zh-CN" altLang="en-US" smtClean="0"/>
              <a:t>2022/9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71041-9707-48A9-BA34-E92ACC587AF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5C230A-CB50-4E96-B85D-04C40F9295DB}" type="datetimeFigureOut">
              <a:rPr lang="zh-CN" altLang="en-US" smtClean="0"/>
              <a:t>2022/9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71041-9707-48A9-BA34-E92ACC587AF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5C230A-CB50-4E96-B85D-04C40F9295DB}" type="datetimeFigureOut">
              <a:rPr lang="zh-CN" altLang="en-US" smtClean="0"/>
              <a:t>2022/9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671041-9707-48A9-BA34-E92ACC587AF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8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92.wmf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4.bin"/><Relationship Id="rId24" Type="http://schemas.openxmlformats.org/officeDocument/2006/relationships/image" Target="../media/image95.wmf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23" Type="http://schemas.openxmlformats.org/officeDocument/2006/relationships/oleObject" Target="../embeddings/oleObject100.bin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0.wmf"/><Relationship Id="rId22" Type="http://schemas.openxmlformats.org/officeDocument/2006/relationships/image" Target="../media/image9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03.wmf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110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0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106.wmf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1.bin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09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1.wmf"/><Relationship Id="rId22" Type="http://schemas.openxmlformats.org/officeDocument/2006/relationships/image" Target="../media/image10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12.wmf"/><Relationship Id="rId3" Type="http://schemas.openxmlformats.org/officeDocument/2006/relationships/oleObject" Target="../embeddings/oleObject112.bin"/><Relationship Id="rId21" Type="http://schemas.openxmlformats.org/officeDocument/2006/relationships/oleObject" Target="../embeddings/oleObject121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9.wmf"/><Relationship Id="rId20" Type="http://schemas.openxmlformats.org/officeDocument/2006/relationships/image" Target="../media/image11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16.bin"/><Relationship Id="rId24" Type="http://schemas.openxmlformats.org/officeDocument/2006/relationships/image" Target="../media/image115.wmf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23" Type="http://schemas.openxmlformats.org/officeDocument/2006/relationships/oleObject" Target="../embeddings/oleObject122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20.bin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92.wmf"/><Relationship Id="rId22" Type="http://schemas.openxmlformats.org/officeDocument/2006/relationships/image" Target="../media/image114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34" Type="http://schemas.openxmlformats.org/officeDocument/2006/relationships/oleObject" Target="../embeddings/oleObject26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33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29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1.wmf"/><Relationship Id="rId32" Type="http://schemas.openxmlformats.org/officeDocument/2006/relationships/oleObject" Target="../embeddings/oleObject25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23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8.bin"/><Relationship Id="rId31" Type="http://schemas.openxmlformats.org/officeDocument/2006/relationships/oleObject" Target="../embeddings/oleObject24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24.wmf"/><Relationship Id="rId35" Type="http://schemas.openxmlformats.org/officeDocument/2006/relationships/image" Target="../media/image26.wmf"/><Relationship Id="rId8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4.wmf"/><Relationship Id="rId26" Type="http://schemas.openxmlformats.org/officeDocument/2006/relationships/image" Target="../media/image37.wmf"/><Relationship Id="rId39" Type="http://schemas.openxmlformats.org/officeDocument/2006/relationships/oleObject" Target="../embeddings/oleObject45.bin"/><Relationship Id="rId21" Type="http://schemas.openxmlformats.org/officeDocument/2006/relationships/oleObject" Target="../embeddings/oleObject36.bin"/><Relationship Id="rId34" Type="http://schemas.openxmlformats.org/officeDocument/2006/relationships/image" Target="../media/image17.wmf"/><Relationship Id="rId42" Type="http://schemas.openxmlformats.org/officeDocument/2006/relationships/image" Target="../media/image44.wmf"/><Relationship Id="rId47" Type="http://schemas.openxmlformats.org/officeDocument/2006/relationships/oleObject" Target="../embeddings/oleObject49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3.wmf"/><Relationship Id="rId29" Type="http://schemas.openxmlformats.org/officeDocument/2006/relationships/oleObject" Target="../embeddings/oleObject4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36.wmf"/><Relationship Id="rId32" Type="http://schemas.openxmlformats.org/officeDocument/2006/relationships/image" Target="../media/image40.wmf"/><Relationship Id="rId37" Type="http://schemas.openxmlformats.org/officeDocument/2006/relationships/oleObject" Target="../embeddings/oleObject44.bin"/><Relationship Id="rId40" Type="http://schemas.openxmlformats.org/officeDocument/2006/relationships/image" Target="../media/image43.wmf"/><Relationship Id="rId45" Type="http://schemas.openxmlformats.org/officeDocument/2006/relationships/oleObject" Target="../embeddings/oleObject48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38.wmf"/><Relationship Id="rId36" Type="http://schemas.openxmlformats.org/officeDocument/2006/relationships/image" Target="../media/image41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5.bin"/><Relationship Id="rId31" Type="http://schemas.openxmlformats.org/officeDocument/2006/relationships/oleObject" Target="../embeddings/oleObject41.bin"/><Relationship Id="rId44" Type="http://schemas.openxmlformats.org/officeDocument/2006/relationships/image" Target="../media/image45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2.w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39.bin"/><Relationship Id="rId30" Type="http://schemas.openxmlformats.org/officeDocument/2006/relationships/image" Target="../media/image39.wmf"/><Relationship Id="rId35" Type="http://schemas.openxmlformats.org/officeDocument/2006/relationships/oleObject" Target="../embeddings/oleObject43.bin"/><Relationship Id="rId43" Type="http://schemas.openxmlformats.org/officeDocument/2006/relationships/oleObject" Target="../embeddings/oleObject47.bin"/><Relationship Id="rId48" Type="http://schemas.openxmlformats.org/officeDocument/2006/relationships/image" Target="../media/image47.wmf"/><Relationship Id="rId8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33" Type="http://schemas.openxmlformats.org/officeDocument/2006/relationships/oleObject" Target="../embeddings/oleObject42.bin"/><Relationship Id="rId38" Type="http://schemas.openxmlformats.org/officeDocument/2006/relationships/image" Target="../media/image42.wmf"/><Relationship Id="rId46" Type="http://schemas.openxmlformats.org/officeDocument/2006/relationships/image" Target="../media/image46.wmf"/><Relationship Id="rId20" Type="http://schemas.openxmlformats.org/officeDocument/2006/relationships/image" Target="../media/image35.wmf"/><Relationship Id="rId41" Type="http://schemas.openxmlformats.org/officeDocument/2006/relationships/oleObject" Target="../embeddings/oleObject4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3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0.bin"/><Relationship Id="rId18" Type="http://schemas.openxmlformats.org/officeDocument/2006/relationships/image" Target="../media/image58.wmf"/><Relationship Id="rId26" Type="http://schemas.openxmlformats.org/officeDocument/2006/relationships/image" Target="../media/image61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34" Type="http://schemas.openxmlformats.org/officeDocument/2006/relationships/image" Target="../media/image65.wmf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33" Type="http://schemas.openxmlformats.org/officeDocument/2006/relationships/oleObject" Target="../embeddings/oleObject7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29" Type="http://schemas.openxmlformats.org/officeDocument/2006/relationships/oleObject" Target="../embeddings/oleObject68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60.wmf"/><Relationship Id="rId32" Type="http://schemas.openxmlformats.org/officeDocument/2006/relationships/image" Target="../media/image64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62.wmf"/><Relationship Id="rId36" Type="http://schemas.openxmlformats.org/officeDocument/2006/relationships/image" Target="../media/image66.wmf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63.bin"/><Relationship Id="rId31" Type="http://schemas.openxmlformats.org/officeDocument/2006/relationships/oleObject" Target="../embeddings/oleObject69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6.w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67.bin"/><Relationship Id="rId30" Type="http://schemas.openxmlformats.org/officeDocument/2006/relationships/image" Target="../media/image63.wmf"/><Relationship Id="rId35" Type="http://schemas.openxmlformats.org/officeDocument/2006/relationships/oleObject" Target="../embeddings/oleObject71.bin"/><Relationship Id="rId8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79.wmf"/><Relationship Id="rId26" Type="http://schemas.openxmlformats.org/officeDocument/2006/relationships/image" Target="../media/image83.w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84.bin"/><Relationship Id="rId25" Type="http://schemas.openxmlformats.org/officeDocument/2006/relationships/oleObject" Target="../embeddings/oleObject8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82.wmf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77.wmf"/><Relationship Id="rId22" Type="http://schemas.openxmlformats.org/officeDocument/2006/relationships/image" Target="../media/image8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70">
            <a:extLst>
              <a:ext uri="{FF2B5EF4-FFF2-40B4-BE49-F238E27FC236}">
                <a16:creationId xmlns:a16="http://schemas.microsoft.com/office/drawing/2014/main" id="{5B80F143-7A68-4786-B5AB-5AF0A232D88A}"/>
              </a:ext>
            </a:extLst>
          </p:cNvPr>
          <p:cNvSpPr txBox="1"/>
          <p:nvPr/>
        </p:nvSpPr>
        <p:spPr>
          <a:xfrm>
            <a:off x="2411760" y="577592"/>
            <a:ext cx="43204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3000" b="1" dirty="0">
                <a:ln w="6350">
                  <a:noFill/>
                </a:ln>
                <a:solidFill>
                  <a:srgbClr val="FF9101"/>
                </a:solidFill>
                <a:latin typeface="华文隶书" panose="02010800040101010101" pitchFamily="2" charset="-122"/>
                <a:ea typeface="华文隶书" panose="02010800040101010101" pitchFamily="2" charset="-122"/>
                <a:cs typeface="Times New Roman" panose="02020603050405020304" pitchFamily="18" charset="0"/>
              </a:rPr>
              <a:t>第</a:t>
            </a:r>
            <a:r>
              <a:rPr lang="en-US" altLang="zh-CN" sz="3000" b="1" dirty="0">
                <a:ln w="6350">
                  <a:noFill/>
                </a:ln>
                <a:solidFill>
                  <a:srgbClr val="FF9101"/>
                </a:solidFill>
                <a:latin typeface="Times New Roman" panose="02020603050405020304" pitchFamily="18" charset="0"/>
                <a:ea typeface="华文隶书" panose="02010800040101010101" pitchFamily="2" charset="-122"/>
                <a:cs typeface="Times New Roman" panose="02020603050405020304" pitchFamily="18" charset="0"/>
              </a:rPr>
              <a:t>3.2</a:t>
            </a:r>
            <a:r>
              <a:rPr lang="zh-CN" altLang="en-US" sz="3000" b="1" dirty="0">
                <a:ln w="6350">
                  <a:noFill/>
                </a:ln>
                <a:solidFill>
                  <a:srgbClr val="FF9101"/>
                </a:solidFill>
                <a:latin typeface="华文隶书" panose="02010800040101010101" pitchFamily="2" charset="-122"/>
                <a:ea typeface="华文隶书" panose="02010800040101010101" pitchFamily="2" charset="-122"/>
                <a:cs typeface="Times New Roman" panose="02020603050405020304" pitchFamily="18" charset="0"/>
              </a:rPr>
              <a:t>节 整环、域、除环</a:t>
            </a:r>
          </a:p>
        </p:txBody>
      </p:sp>
      <p:sp>
        <p:nvSpPr>
          <p:cNvPr id="35" name="Rectangle 2"/>
          <p:cNvSpPr>
            <a:spLocks noChangeArrowheads="1"/>
          </p:cNvSpPr>
          <p:nvPr/>
        </p:nvSpPr>
        <p:spPr bwMode="auto">
          <a:xfrm>
            <a:off x="3851920" y="2192546"/>
            <a:ext cx="11521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zh-CN" altLang="en-US" sz="2400" b="1" dirty="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、域</a:t>
            </a:r>
            <a:endParaRPr lang="zh-CN" altLang="en-US" sz="2400" dirty="0">
              <a:solidFill>
                <a:srgbClr val="00B0F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3" name="Rectangle 2"/>
          <p:cNvSpPr>
            <a:spLocks noChangeArrowheads="1"/>
          </p:cNvSpPr>
          <p:nvPr/>
        </p:nvSpPr>
        <p:spPr bwMode="auto">
          <a:xfrm>
            <a:off x="3851920" y="1491630"/>
            <a:ext cx="15121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zh-CN" altLang="en-US" sz="2400" b="1" dirty="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、整环</a:t>
            </a:r>
            <a:endParaRPr lang="zh-CN" altLang="en-US" sz="2400" dirty="0">
              <a:solidFill>
                <a:srgbClr val="00B0F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851920" y="2840618"/>
            <a:ext cx="15121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zh-CN" altLang="en-US" sz="2400" b="1" dirty="0">
                <a:solidFill>
                  <a:srgbClr val="00B0F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三、除环</a:t>
            </a:r>
          </a:p>
        </p:txBody>
      </p:sp>
    </p:spTree>
    <p:extLst>
      <p:ext uri="{BB962C8B-B14F-4D97-AF65-F5344CB8AC3E}">
        <p14:creationId xmlns:p14="http://schemas.microsoft.com/office/powerpoint/2010/main" val="3441043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3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12B07975-034B-4862-B4F2-9263763BA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6296" y="2352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5075326C-BEB6-43CF-9E95-12B0DBADF0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496292"/>
            <a:ext cx="1800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三、除环</a:t>
            </a:r>
            <a:endParaRPr lang="zh-CN" altLang="en-US" sz="2800" dirty="0">
              <a:solidFill>
                <a:srgbClr val="C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D61DF4B6-0DA5-4AA7-B7BF-B386D2672B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1173981"/>
            <a:ext cx="64807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3.2.5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：除环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(Division Ring), 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体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(Skew Field)</a:t>
            </a:r>
            <a:endParaRPr lang="zh-CN" altLang="en-US" sz="2400" dirty="0">
              <a:solidFill>
                <a:srgbClr val="00B050"/>
              </a:solidFill>
              <a:latin typeface="Times New Roman" panose="02020603050405020304" pitchFamily="18" charset="0"/>
              <a:ea typeface="KaiT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6">
            <a:extLst>
              <a:ext uri="{FF2B5EF4-FFF2-40B4-BE49-F238E27FC236}">
                <a16:creationId xmlns:a16="http://schemas.microsoft.com/office/drawing/2014/main" id="{DEC6D62A-066B-4E8D-970B-4FF73A9F19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039" y="3219822"/>
            <a:ext cx="14401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超复数系</a:t>
            </a:r>
            <a:endParaRPr lang="en-US" altLang="zh-CN" sz="2400" dirty="0">
              <a:solidFill>
                <a:srgbClr val="00B05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Rectangle 6">
            <a:extLst>
              <a:ext uri="{FF2B5EF4-FFF2-40B4-BE49-F238E27FC236}">
                <a16:creationId xmlns:a16="http://schemas.microsoft.com/office/drawing/2014/main" id="{B4A07E4E-B5D5-4936-90F2-49575C227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7" y="1719267"/>
            <a:ext cx="82089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有单位元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每个非零元都可逆的环，则称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除环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Rectangle 6">
            <a:extLst>
              <a:ext uri="{FF2B5EF4-FFF2-40B4-BE49-F238E27FC236}">
                <a16:creationId xmlns:a16="http://schemas.microsoft.com/office/drawing/2014/main" id="{02A858F5-122D-4DC5-92E9-479926243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7" y="2224484"/>
            <a:ext cx="28803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体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非交换的除环；</a:t>
            </a:r>
            <a:endParaRPr lang="en-US" altLang="zh-CN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" name="Rectangle 6">
            <a:extLst>
              <a:ext uri="{FF2B5EF4-FFF2-40B4-BE49-F238E27FC236}">
                <a16:creationId xmlns:a16="http://schemas.microsoft.com/office/drawing/2014/main" id="{7EF9EEF3-9341-4F10-BCD9-94502664F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3246971"/>
            <a:ext cx="79184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8">
            <a:extLst>
              <a:ext uri="{FF2B5EF4-FFF2-40B4-BE49-F238E27FC236}">
                <a16:creationId xmlns:a16="http://schemas.microsoft.com/office/drawing/2014/main" id="{8BDFB147-5D89-4654-8A9D-567AAAB6A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981882"/>
              </p:ext>
            </p:extLst>
          </p:nvPr>
        </p:nvGraphicFramePr>
        <p:xfrm>
          <a:off x="1265238" y="3651250"/>
          <a:ext cx="6783387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0" name="Equation" r:id="rId3" imgW="6756120" imgH="901440" progId="Equation.DSMT4">
                  <p:embed/>
                </p:oleObj>
              </mc:Choice>
              <mc:Fallback>
                <p:oleObj name="Equation" r:id="rId3" imgW="6756120" imgH="901440" progId="Equation.DSMT4">
                  <p:embed/>
                  <p:pic>
                    <p:nvPicPr>
                      <p:cNvPr id="28" name="Object 8">
                        <a:extLst>
                          <a:ext uri="{FF2B5EF4-FFF2-40B4-BE49-F238E27FC236}">
                            <a16:creationId xmlns:a16="http://schemas.microsoft.com/office/drawing/2014/main" id="{8BDFB147-5D89-4654-8A9D-567AAAB6A4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3651250"/>
                        <a:ext cx="6783387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:a16="http://schemas.microsoft.com/office/drawing/2014/main" id="{5C2CD3EA-C53F-4B1F-974E-9A8EB9BC3C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7" y="2686149"/>
            <a:ext cx="25202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域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交换的除环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6" name="Rectangle 6">
            <a:extLst>
              <a:ext uri="{FF2B5EF4-FFF2-40B4-BE49-F238E27FC236}">
                <a16:creationId xmlns:a16="http://schemas.microsoft.com/office/drawing/2014/main" id="{59E989CE-AF5C-48A6-83DB-36B34398F3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616" y="3219822"/>
            <a:ext cx="37444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四元素体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uaternion Field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9865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7" grpId="0"/>
      <p:bldP spid="25" grpId="0"/>
      <p:bldP spid="26" grpId="0"/>
      <p:bldP spid="27" grpId="0"/>
      <p:bldP spid="15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12B07975-034B-4862-B4F2-9263763BA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6296" y="2352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6">
            <a:extLst>
              <a:ext uri="{FF2B5EF4-FFF2-40B4-BE49-F238E27FC236}">
                <a16:creationId xmlns:a16="http://schemas.microsoft.com/office/drawing/2014/main" id="{7EF9EEF3-9341-4F10-BCD9-94502664F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681174"/>
            <a:ext cx="79184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8">
            <a:extLst>
              <a:ext uri="{FF2B5EF4-FFF2-40B4-BE49-F238E27FC236}">
                <a16:creationId xmlns:a16="http://schemas.microsoft.com/office/drawing/2014/main" id="{8BDFB147-5D89-4654-8A9D-567AAAB6A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886525"/>
              </p:ext>
            </p:extLst>
          </p:nvPr>
        </p:nvGraphicFramePr>
        <p:xfrm>
          <a:off x="1236663" y="484188"/>
          <a:ext cx="67849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50" name="Equation" r:id="rId3" imgW="6756120" imgH="901440" progId="Equation.DSMT4">
                  <p:embed/>
                </p:oleObj>
              </mc:Choice>
              <mc:Fallback>
                <p:oleObj name="Equation" r:id="rId3" imgW="6756120" imgH="901440" progId="Equation.DSMT4">
                  <p:embed/>
                  <p:pic>
                    <p:nvPicPr>
                      <p:cNvPr id="15" name="Object 8">
                        <a:extLst>
                          <a:ext uri="{FF2B5EF4-FFF2-40B4-BE49-F238E27FC236}">
                            <a16:creationId xmlns:a16="http://schemas.microsoft.com/office/drawing/2014/main" id="{8E943C57-BAB6-4C17-9CEC-C25185DE33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484188"/>
                        <a:ext cx="6784975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6">
            <a:extLst>
              <a:ext uri="{FF2B5EF4-FFF2-40B4-BE49-F238E27FC236}">
                <a16:creationId xmlns:a16="http://schemas.microsoft.com/office/drawing/2014/main" id="{CB78597B-144E-49BD-9F63-F56053146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1419622"/>
            <a:ext cx="86409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endParaRPr lang="zh-CN" altLang="en-US" sz="2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8">
            <a:extLst>
              <a:ext uri="{FF2B5EF4-FFF2-40B4-BE49-F238E27FC236}">
                <a16:creationId xmlns:a16="http://schemas.microsoft.com/office/drawing/2014/main" id="{98ECA753-372A-44D4-A5EC-BCEBCCC4D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363739"/>
              </p:ext>
            </p:extLst>
          </p:nvPr>
        </p:nvGraphicFramePr>
        <p:xfrm>
          <a:off x="6085656" y="2603103"/>
          <a:ext cx="25908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51" name="Equation" r:id="rId5" imgW="2590560" imgH="1117440" progId="Equation.DSMT4">
                  <p:embed/>
                </p:oleObj>
              </mc:Choice>
              <mc:Fallback>
                <p:oleObj name="Equation" r:id="rId5" imgW="2590560" imgH="1117440" progId="Equation.DSMT4">
                  <p:embed/>
                  <p:pic>
                    <p:nvPicPr>
                      <p:cNvPr id="20" name="Object 8">
                        <a:extLst>
                          <a:ext uri="{FF2B5EF4-FFF2-40B4-BE49-F238E27FC236}">
                            <a16:creationId xmlns:a16="http://schemas.microsoft.com/office/drawing/2014/main" id="{DDA59113-F71F-4321-B930-B47D2EF915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5656" y="2603103"/>
                        <a:ext cx="2590800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8">
            <a:extLst>
              <a:ext uri="{FF2B5EF4-FFF2-40B4-BE49-F238E27FC236}">
                <a16:creationId xmlns:a16="http://schemas.microsoft.com/office/drawing/2014/main" id="{35E9A394-DB29-4E79-8EDC-9F604F64E6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988967"/>
              </p:ext>
            </p:extLst>
          </p:nvPr>
        </p:nvGraphicFramePr>
        <p:xfrm>
          <a:off x="1727188" y="2601037"/>
          <a:ext cx="6000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52" name="Equation" r:id="rId7" imgW="596880" imgH="1117440" progId="Equation.DSMT4">
                  <p:embed/>
                </p:oleObj>
              </mc:Choice>
              <mc:Fallback>
                <p:oleObj name="Equation" r:id="rId7" imgW="596880" imgH="1117440" progId="Equation.DSMT4">
                  <p:embed/>
                  <p:pic>
                    <p:nvPicPr>
                      <p:cNvPr id="24" name="Object 8">
                        <a:extLst>
                          <a:ext uri="{FF2B5EF4-FFF2-40B4-BE49-F238E27FC236}">
                            <a16:creationId xmlns:a16="http://schemas.microsoft.com/office/drawing/2014/main" id="{6D0A6DD4-0D5D-4419-83FC-F2C1149279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188" y="2601037"/>
                        <a:ext cx="600075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8">
            <a:extLst>
              <a:ext uri="{FF2B5EF4-FFF2-40B4-BE49-F238E27FC236}">
                <a16:creationId xmlns:a16="http://schemas.microsoft.com/office/drawing/2014/main" id="{E631F46C-9C33-42D5-8F13-CE4760EEA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159376"/>
              </p:ext>
            </p:extLst>
          </p:nvPr>
        </p:nvGraphicFramePr>
        <p:xfrm>
          <a:off x="2166218" y="2355726"/>
          <a:ext cx="33305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53" name="Equation" r:id="rId9" imgW="3314520" imgH="787320" progId="Equation.DSMT4">
                  <p:embed/>
                </p:oleObj>
              </mc:Choice>
              <mc:Fallback>
                <p:oleObj name="Equation" r:id="rId9" imgW="3314520" imgH="787320" progId="Equation.DSMT4">
                  <p:embed/>
                  <p:pic>
                    <p:nvPicPr>
                      <p:cNvPr id="26" name="Object 8">
                        <a:extLst>
                          <a:ext uri="{FF2B5EF4-FFF2-40B4-BE49-F238E27FC236}">
                            <a16:creationId xmlns:a16="http://schemas.microsoft.com/office/drawing/2014/main" id="{A485553A-92DF-4A80-968C-E26720F816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218" y="2355726"/>
                        <a:ext cx="333057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8">
            <a:extLst>
              <a:ext uri="{FF2B5EF4-FFF2-40B4-BE49-F238E27FC236}">
                <a16:creationId xmlns:a16="http://schemas.microsoft.com/office/drawing/2014/main" id="{AED6EC89-5E70-4E4E-B894-BAD1355C5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406325"/>
              </p:ext>
            </p:extLst>
          </p:nvPr>
        </p:nvGraphicFramePr>
        <p:xfrm>
          <a:off x="1233488" y="4164261"/>
          <a:ext cx="3968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54" name="Equation" r:id="rId11" imgW="393480" imgH="304560" progId="Equation.DSMT4">
                  <p:embed/>
                </p:oleObj>
              </mc:Choice>
              <mc:Fallback>
                <p:oleObj name="Equation" r:id="rId11" imgW="393480" imgH="304560" progId="Equation.DSMT4">
                  <p:embed/>
                  <p:pic>
                    <p:nvPicPr>
                      <p:cNvPr id="32" name="Object 8">
                        <a:extLst>
                          <a:ext uri="{FF2B5EF4-FFF2-40B4-BE49-F238E27FC236}">
                            <a16:creationId xmlns:a16="http://schemas.microsoft.com/office/drawing/2014/main" id="{17D93893-DD05-4DB3-85A8-21E2B30374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4164261"/>
                        <a:ext cx="39687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8">
            <a:extLst>
              <a:ext uri="{FF2B5EF4-FFF2-40B4-BE49-F238E27FC236}">
                <a16:creationId xmlns:a16="http://schemas.microsoft.com/office/drawing/2014/main" id="{94828D7D-A5B6-409E-8C2C-E5562FBF1F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648336"/>
              </p:ext>
            </p:extLst>
          </p:nvPr>
        </p:nvGraphicFramePr>
        <p:xfrm>
          <a:off x="2166218" y="3097100"/>
          <a:ext cx="391795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55" name="Equation" r:id="rId13" imgW="3898800" imgH="888840" progId="Equation.DSMT4">
                  <p:embed/>
                </p:oleObj>
              </mc:Choice>
              <mc:Fallback>
                <p:oleObj name="Equation" r:id="rId13" imgW="3898800" imgH="888840" progId="Equation.DSMT4">
                  <p:embed/>
                  <p:pic>
                    <p:nvPicPr>
                      <p:cNvPr id="39" name="Object 8">
                        <a:extLst>
                          <a:ext uri="{FF2B5EF4-FFF2-40B4-BE49-F238E27FC236}">
                            <a16:creationId xmlns:a16="http://schemas.microsoft.com/office/drawing/2014/main" id="{E631F46C-9C33-42D5-8F13-CE4760EEAA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218" y="3097100"/>
                        <a:ext cx="3917950" cy="87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8">
            <a:extLst>
              <a:ext uri="{FF2B5EF4-FFF2-40B4-BE49-F238E27FC236}">
                <a16:creationId xmlns:a16="http://schemas.microsoft.com/office/drawing/2014/main" id="{4276F8D8-2F85-45B1-AE43-90F91A89B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600596"/>
              </p:ext>
            </p:extLst>
          </p:nvPr>
        </p:nvGraphicFramePr>
        <p:xfrm>
          <a:off x="3927622" y="3952329"/>
          <a:ext cx="37639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56" name="Equation" r:id="rId15" imgW="3746160" imgH="736560" progId="Equation.DSMT4">
                  <p:embed/>
                </p:oleObj>
              </mc:Choice>
              <mc:Fallback>
                <p:oleObj name="Equation" r:id="rId15" imgW="3746160" imgH="736560" progId="Equation.DSMT4">
                  <p:embed/>
                  <p:pic>
                    <p:nvPicPr>
                      <p:cNvPr id="45" name="Object 8">
                        <a:extLst>
                          <a:ext uri="{FF2B5EF4-FFF2-40B4-BE49-F238E27FC236}">
                            <a16:creationId xmlns:a16="http://schemas.microsoft.com/office/drawing/2014/main" id="{AED6EC89-5E70-4E4E-B894-BAD1355C5B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622" y="3952329"/>
                        <a:ext cx="3763963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8">
            <a:extLst>
              <a:ext uri="{FF2B5EF4-FFF2-40B4-BE49-F238E27FC236}">
                <a16:creationId xmlns:a16="http://schemas.microsoft.com/office/drawing/2014/main" id="{0FB26B59-9245-4C0E-AB36-5EC0CACBCF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891818"/>
              </p:ext>
            </p:extLst>
          </p:nvPr>
        </p:nvGraphicFramePr>
        <p:xfrm>
          <a:off x="1259632" y="1479624"/>
          <a:ext cx="3444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57" name="Equation" r:id="rId17" imgW="342720" imgH="304560" progId="Equation.DSMT4">
                  <p:embed/>
                </p:oleObj>
              </mc:Choice>
              <mc:Fallback>
                <p:oleObj name="Equation" r:id="rId17" imgW="342720" imgH="304560" progId="Equation.DSMT4">
                  <p:embed/>
                  <p:pic>
                    <p:nvPicPr>
                      <p:cNvPr id="45" name="Object 8">
                        <a:extLst>
                          <a:ext uri="{FF2B5EF4-FFF2-40B4-BE49-F238E27FC236}">
                            <a16:creationId xmlns:a16="http://schemas.microsoft.com/office/drawing/2014/main" id="{AED6EC89-5E70-4E4E-B894-BAD1355C5B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479624"/>
                        <a:ext cx="344488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8">
            <a:extLst>
              <a:ext uri="{FF2B5EF4-FFF2-40B4-BE49-F238E27FC236}">
                <a16:creationId xmlns:a16="http://schemas.microsoft.com/office/drawing/2014/main" id="{3258EC2A-411F-4A30-B840-ADDAF69856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892628"/>
              </p:ext>
            </p:extLst>
          </p:nvPr>
        </p:nvGraphicFramePr>
        <p:xfrm>
          <a:off x="1647205" y="1653034"/>
          <a:ext cx="39052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58" name="Equation" r:id="rId19" imgW="3886200" imgH="787320" progId="Equation.DSMT4">
                  <p:embed/>
                </p:oleObj>
              </mc:Choice>
              <mc:Fallback>
                <p:oleObj name="Equation" r:id="rId19" imgW="3886200" imgH="787320" progId="Equation.DSMT4">
                  <p:embed/>
                  <p:pic>
                    <p:nvPicPr>
                      <p:cNvPr id="52" name="Object 8">
                        <a:extLst>
                          <a:ext uri="{FF2B5EF4-FFF2-40B4-BE49-F238E27FC236}">
                            <a16:creationId xmlns:a16="http://schemas.microsoft.com/office/drawing/2014/main" id="{4276F8D8-2F85-45B1-AE43-90F91A89BE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205" y="1653034"/>
                        <a:ext cx="390525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8">
            <a:extLst>
              <a:ext uri="{FF2B5EF4-FFF2-40B4-BE49-F238E27FC236}">
                <a16:creationId xmlns:a16="http://schemas.microsoft.com/office/drawing/2014/main" id="{D64FC4A7-FA4D-4076-90DB-0386E2AD3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628424"/>
              </p:ext>
            </p:extLst>
          </p:nvPr>
        </p:nvGraphicFramePr>
        <p:xfrm>
          <a:off x="1726480" y="4139053"/>
          <a:ext cx="21050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59" name="Equation" r:id="rId21" imgW="2095200" imgH="291960" progId="Equation.DSMT4">
                  <p:embed/>
                </p:oleObj>
              </mc:Choice>
              <mc:Fallback>
                <p:oleObj name="Equation" r:id="rId21" imgW="2095200" imgH="291960" progId="Equation.DSMT4">
                  <p:embed/>
                  <p:pic>
                    <p:nvPicPr>
                      <p:cNvPr id="52" name="Object 8">
                        <a:extLst>
                          <a:ext uri="{FF2B5EF4-FFF2-40B4-BE49-F238E27FC236}">
                            <a16:creationId xmlns:a16="http://schemas.microsoft.com/office/drawing/2014/main" id="{4276F8D8-2F85-45B1-AE43-90F91A89BE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480" y="4139053"/>
                        <a:ext cx="2105025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8">
            <a:extLst>
              <a:ext uri="{FF2B5EF4-FFF2-40B4-BE49-F238E27FC236}">
                <a16:creationId xmlns:a16="http://schemas.microsoft.com/office/drawing/2014/main" id="{A3454223-257A-4F39-916E-DE79DB40EB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350877"/>
              </p:ext>
            </p:extLst>
          </p:nvPr>
        </p:nvGraphicFramePr>
        <p:xfrm>
          <a:off x="1672233" y="1465052"/>
          <a:ext cx="830263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0" name="Equation" r:id="rId23" imgW="825480" imgH="291960" progId="Equation.DSMT4">
                  <p:embed/>
                </p:oleObj>
              </mc:Choice>
              <mc:Fallback>
                <p:oleObj name="Equation" r:id="rId23" imgW="825480" imgH="291960" progId="Equation.DSMT4">
                  <p:embed/>
                  <p:pic>
                    <p:nvPicPr>
                      <p:cNvPr id="54" name="Object 8">
                        <a:extLst>
                          <a:ext uri="{FF2B5EF4-FFF2-40B4-BE49-F238E27FC236}">
                            <a16:creationId xmlns:a16="http://schemas.microsoft.com/office/drawing/2014/main" id="{3258EC2A-411F-4A30-B840-ADDAF69856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2233" y="1465052"/>
                        <a:ext cx="830263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5457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12B07975-034B-4862-B4F2-9263763BA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6296" y="2352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Object 8">
            <a:extLst>
              <a:ext uri="{FF2B5EF4-FFF2-40B4-BE49-F238E27FC236}">
                <a16:creationId xmlns:a16="http://schemas.microsoft.com/office/drawing/2014/main" id="{98ECA753-372A-44D4-A5EC-BCEBCCC4D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572301"/>
              </p:ext>
            </p:extLst>
          </p:nvPr>
        </p:nvGraphicFramePr>
        <p:xfrm>
          <a:off x="4121472" y="1238548"/>
          <a:ext cx="4699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9" name="Equation" r:id="rId3" imgW="4698720" imgH="838080" progId="Equation.DSMT4">
                  <p:embed/>
                </p:oleObj>
              </mc:Choice>
              <mc:Fallback>
                <p:oleObj name="Equation" r:id="rId3" imgW="4698720" imgH="838080" progId="Equation.DSMT4">
                  <p:embed/>
                  <p:pic>
                    <p:nvPicPr>
                      <p:cNvPr id="35" name="Object 8">
                        <a:extLst>
                          <a:ext uri="{FF2B5EF4-FFF2-40B4-BE49-F238E27FC236}">
                            <a16:creationId xmlns:a16="http://schemas.microsoft.com/office/drawing/2014/main" id="{98ECA753-372A-44D4-A5EC-BCEBCCC4D4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472" y="1238548"/>
                        <a:ext cx="4699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8">
            <a:extLst>
              <a:ext uri="{FF2B5EF4-FFF2-40B4-BE49-F238E27FC236}">
                <a16:creationId xmlns:a16="http://schemas.microsoft.com/office/drawing/2014/main" id="{E631F46C-9C33-42D5-8F13-CE4760EEA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627657"/>
              </p:ext>
            </p:extLst>
          </p:nvPr>
        </p:nvGraphicFramePr>
        <p:xfrm>
          <a:off x="1662485" y="939800"/>
          <a:ext cx="2003425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0" name="Equation" r:id="rId5" imgW="1993680" imgH="1650960" progId="Equation.DSMT4">
                  <p:embed/>
                </p:oleObj>
              </mc:Choice>
              <mc:Fallback>
                <p:oleObj name="Equation" r:id="rId5" imgW="1993680" imgH="1650960" progId="Equation.DSMT4">
                  <p:embed/>
                  <p:pic>
                    <p:nvPicPr>
                      <p:cNvPr id="39" name="Object 8">
                        <a:extLst>
                          <a:ext uri="{FF2B5EF4-FFF2-40B4-BE49-F238E27FC236}">
                            <a16:creationId xmlns:a16="http://schemas.microsoft.com/office/drawing/2014/main" id="{E631F46C-9C33-42D5-8F13-CE4760EEAA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485" y="939800"/>
                        <a:ext cx="2003425" cy="163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8">
            <a:extLst>
              <a:ext uri="{FF2B5EF4-FFF2-40B4-BE49-F238E27FC236}">
                <a16:creationId xmlns:a16="http://schemas.microsoft.com/office/drawing/2014/main" id="{AED6EC89-5E70-4E4E-B894-BAD1355C5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979479"/>
              </p:ext>
            </p:extLst>
          </p:nvPr>
        </p:nvGraphicFramePr>
        <p:xfrm>
          <a:off x="1233488" y="2643759"/>
          <a:ext cx="3968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1" name="Equation" r:id="rId7" imgW="393480" imgH="304560" progId="Equation.DSMT4">
                  <p:embed/>
                </p:oleObj>
              </mc:Choice>
              <mc:Fallback>
                <p:oleObj name="Equation" r:id="rId7" imgW="393480" imgH="304560" progId="Equation.DSMT4">
                  <p:embed/>
                  <p:pic>
                    <p:nvPicPr>
                      <p:cNvPr id="45" name="Object 8">
                        <a:extLst>
                          <a:ext uri="{FF2B5EF4-FFF2-40B4-BE49-F238E27FC236}">
                            <a16:creationId xmlns:a16="http://schemas.microsoft.com/office/drawing/2014/main" id="{AED6EC89-5E70-4E4E-B894-BAD1355C5B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2643759"/>
                        <a:ext cx="39687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8">
            <a:extLst>
              <a:ext uri="{FF2B5EF4-FFF2-40B4-BE49-F238E27FC236}">
                <a16:creationId xmlns:a16="http://schemas.microsoft.com/office/drawing/2014/main" id="{4276F8D8-2F85-45B1-AE43-90F91A89B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26826"/>
              </p:ext>
            </p:extLst>
          </p:nvPr>
        </p:nvGraphicFramePr>
        <p:xfrm>
          <a:off x="1680419" y="2643758"/>
          <a:ext cx="2614612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2" name="Equation" r:id="rId9" imgW="2603160" imgH="304560" progId="Equation.DSMT4">
                  <p:embed/>
                </p:oleObj>
              </mc:Choice>
              <mc:Fallback>
                <p:oleObj name="Equation" r:id="rId9" imgW="2603160" imgH="304560" progId="Equation.DSMT4">
                  <p:embed/>
                  <p:pic>
                    <p:nvPicPr>
                      <p:cNvPr id="52" name="Object 8">
                        <a:extLst>
                          <a:ext uri="{FF2B5EF4-FFF2-40B4-BE49-F238E27FC236}">
                            <a16:creationId xmlns:a16="http://schemas.microsoft.com/office/drawing/2014/main" id="{4276F8D8-2F85-45B1-AE43-90F91A89BE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419" y="2643758"/>
                        <a:ext cx="2614612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8">
            <a:extLst>
              <a:ext uri="{FF2B5EF4-FFF2-40B4-BE49-F238E27FC236}">
                <a16:creationId xmlns:a16="http://schemas.microsoft.com/office/drawing/2014/main" id="{0FB26B59-9245-4C0E-AB36-5EC0CACBCF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571013"/>
              </p:ext>
            </p:extLst>
          </p:nvPr>
        </p:nvGraphicFramePr>
        <p:xfrm>
          <a:off x="1239838" y="619001"/>
          <a:ext cx="38258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3" name="Equation" r:id="rId11" imgW="380880" imgH="304560" progId="Equation.DSMT4">
                  <p:embed/>
                </p:oleObj>
              </mc:Choice>
              <mc:Fallback>
                <p:oleObj name="Equation" r:id="rId11" imgW="380880" imgH="304560" progId="Equation.DSMT4">
                  <p:embed/>
                  <p:pic>
                    <p:nvPicPr>
                      <p:cNvPr id="53" name="Object 8">
                        <a:extLst>
                          <a:ext uri="{FF2B5EF4-FFF2-40B4-BE49-F238E27FC236}">
                            <a16:creationId xmlns:a16="http://schemas.microsoft.com/office/drawing/2014/main" id="{0FB26B59-9245-4C0E-AB36-5EC0CACBCF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619001"/>
                        <a:ext cx="382587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8">
            <a:extLst>
              <a:ext uri="{FF2B5EF4-FFF2-40B4-BE49-F238E27FC236}">
                <a16:creationId xmlns:a16="http://schemas.microsoft.com/office/drawing/2014/main" id="{3258EC2A-411F-4A30-B840-ADDAF69856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12756"/>
              </p:ext>
            </p:extLst>
          </p:nvPr>
        </p:nvGraphicFramePr>
        <p:xfrm>
          <a:off x="1680419" y="598364"/>
          <a:ext cx="1595437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4" name="Equation" r:id="rId13" imgW="1587240" imgH="291960" progId="Equation.DSMT4">
                  <p:embed/>
                </p:oleObj>
              </mc:Choice>
              <mc:Fallback>
                <p:oleObj name="Equation" r:id="rId13" imgW="1587240" imgH="291960" progId="Equation.DSMT4">
                  <p:embed/>
                  <p:pic>
                    <p:nvPicPr>
                      <p:cNvPr id="54" name="Object 8">
                        <a:extLst>
                          <a:ext uri="{FF2B5EF4-FFF2-40B4-BE49-F238E27FC236}">
                            <a16:creationId xmlns:a16="http://schemas.microsoft.com/office/drawing/2014/main" id="{3258EC2A-411F-4A30-B840-ADDAF69856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419" y="598364"/>
                        <a:ext cx="1595437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D6827CB9-0EFA-4D9F-988C-0C7F2C2FF6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742238"/>
              </p:ext>
            </p:extLst>
          </p:nvPr>
        </p:nvGraphicFramePr>
        <p:xfrm>
          <a:off x="3543052" y="1100435"/>
          <a:ext cx="5969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5" name="Equation" r:id="rId15" imgW="596880" imgH="1117440" progId="Equation.DSMT4">
                  <p:embed/>
                </p:oleObj>
              </mc:Choice>
              <mc:Fallback>
                <p:oleObj name="Equation" r:id="rId15" imgW="596880" imgH="1117440" progId="Equation.DSMT4">
                  <p:embed/>
                  <p:pic>
                    <p:nvPicPr>
                      <p:cNvPr id="35" name="Object 8">
                        <a:extLst>
                          <a:ext uri="{FF2B5EF4-FFF2-40B4-BE49-F238E27FC236}">
                            <a16:creationId xmlns:a16="http://schemas.microsoft.com/office/drawing/2014/main" id="{98ECA753-372A-44D4-A5EC-BCEBCCC4D4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052" y="1100435"/>
                        <a:ext cx="596900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B6370E83-748E-4847-9B6E-5C58DC4121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653894"/>
              </p:ext>
            </p:extLst>
          </p:nvPr>
        </p:nvGraphicFramePr>
        <p:xfrm>
          <a:off x="4391372" y="2444626"/>
          <a:ext cx="2628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6" name="Equation" r:id="rId17" imgW="2628720" imgH="787320" progId="Equation.DSMT4">
                  <p:embed/>
                </p:oleObj>
              </mc:Choice>
              <mc:Fallback>
                <p:oleObj name="Equation" r:id="rId17" imgW="2628720" imgH="787320" progId="Equation.DSMT4">
                  <p:embed/>
                  <p:pic>
                    <p:nvPicPr>
                      <p:cNvPr id="35" name="Object 8">
                        <a:extLst>
                          <a:ext uri="{FF2B5EF4-FFF2-40B4-BE49-F238E27FC236}">
                            <a16:creationId xmlns:a16="http://schemas.microsoft.com/office/drawing/2014/main" id="{98ECA753-372A-44D4-A5EC-BCEBCCC4D4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372" y="2444626"/>
                        <a:ext cx="26289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id="{CF9F0FC1-F3B9-4221-B9C7-BD63219D28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628877"/>
              </p:ext>
            </p:extLst>
          </p:nvPr>
        </p:nvGraphicFramePr>
        <p:xfrm>
          <a:off x="1653654" y="3377133"/>
          <a:ext cx="22479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7" name="Equation" r:id="rId19" imgW="2247840" imgH="406080" progId="Equation.DSMT4">
                  <p:embed/>
                </p:oleObj>
              </mc:Choice>
              <mc:Fallback>
                <p:oleObj name="Equation" r:id="rId19" imgW="2247840" imgH="406080" progId="Equation.DSMT4">
                  <p:embed/>
                  <p:pic>
                    <p:nvPicPr>
                      <p:cNvPr id="15" name="Object 8">
                        <a:extLst>
                          <a:ext uri="{FF2B5EF4-FFF2-40B4-BE49-F238E27FC236}">
                            <a16:creationId xmlns:a16="http://schemas.microsoft.com/office/drawing/2014/main" id="{B6370E83-748E-4847-9B6E-5C58DC4121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654" y="3377133"/>
                        <a:ext cx="22479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CF0B0115-7C38-4BA4-A89D-38866BDEDF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342046"/>
              </p:ext>
            </p:extLst>
          </p:nvPr>
        </p:nvGraphicFramePr>
        <p:xfrm>
          <a:off x="3901554" y="3186410"/>
          <a:ext cx="3505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8" name="Equation" r:id="rId21" imgW="3504960" imgH="838080" progId="Equation.DSMT4">
                  <p:embed/>
                </p:oleObj>
              </mc:Choice>
              <mc:Fallback>
                <p:oleObj name="Equation" r:id="rId21" imgW="3504960" imgH="838080" progId="Equation.DSMT4">
                  <p:embed/>
                  <p:pic>
                    <p:nvPicPr>
                      <p:cNvPr id="16" name="Object 8">
                        <a:extLst>
                          <a:ext uri="{FF2B5EF4-FFF2-40B4-BE49-F238E27FC236}">
                            <a16:creationId xmlns:a16="http://schemas.microsoft.com/office/drawing/2014/main" id="{CF9F0FC1-F3B9-4221-B9C7-BD63219D28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554" y="3186410"/>
                        <a:ext cx="3505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>
            <a:extLst>
              <a:ext uri="{FF2B5EF4-FFF2-40B4-BE49-F238E27FC236}">
                <a16:creationId xmlns:a16="http://schemas.microsoft.com/office/drawing/2014/main" id="{F61D52EC-82FF-4211-9428-B9179D0C33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501578"/>
              </p:ext>
            </p:extLst>
          </p:nvPr>
        </p:nvGraphicFramePr>
        <p:xfrm>
          <a:off x="1290910" y="4120108"/>
          <a:ext cx="297338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9" name="Equation" r:id="rId23" imgW="2958840" imgH="330120" progId="Equation.DSMT4">
                  <p:embed/>
                </p:oleObj>
              </mc:Choice>
              <mc:Fallback>
                <p:oleObj name="Equation" r:id="rId23" imgW="2958840" imgH="330120" progId="Equation.DSMT4">
                  <p:embed/>
                  <p:pic>
                    <p:nvPicPr>
                      <p:cNvPr id="55" name="Object 8">
                        <a:extLst>
                          <a:ext uri="{FF2B5EF4-FFF2-40B4-BE49-F238E27FC236}">
                            <a16:creationId xmlns:a16="http://schemas.microsoft.com/office/drawing/2014/main" id="{D64FC4A7-FA4D-4076-90DB-0386E2AD30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910" y="4120108"/>
                        <a:ext cx="2973387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9105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12B07975-034B-4862-B4F2-9263763BA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6296" y="2352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6">
            <a:extLst>
              <a:ext uri="{FF2B5EF4-FFF2-40B4-BE49-F238E27FC236}">
                <a16:creationId xmlns:a16="http://schemas.microsoft.com/office/drawing/2014/main" id="{7EF9EEF3-9341-4F10-BCD9-94502664F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753182"/>
            <a:ext cx="64807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：</a:t>
            </a:r>
            <a:endParaRPr lang="zh-CN" altLang="en-US" sz="22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5" name="Object 8">
            <a:extLst>
              <a:ext uri="{FF2B5EF4-FFF2-40B4-BE49-F238E27FC236}">
                <a16:creationId xmlns:a16="http://schemas.microsoft.com/office/drawing/2014/main" id="{D64FC4A7-FA4D-4076-90DB-0386E2AD3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027736"/>
              </p:ext>
            </p:extLst>
          </p:nvPr>
        </p:nvGraphicFramePr>
        <p:xfrm>
          <a:off x="1409700" y="3643313"/>
          <a:ext cx="63150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5" name="Equation" r:id="rId3" imgW="6286320" imgH="812520" progId="Equation.DSMT4">
                  <p:embed/>
                </p:oleObj>
              </mc:Choice>
              <mc:Fallback>
                <p:oleObj name="Equation" r:id="rId3" imgW="6286320" imgH="812520" progId="Equation.DSMT4">
                  <p:embed/>
                  <p:pic>
                    <p:nvPicPr>
                      <p:cNvPr id="55" name="Object 8">
                        <a:extLst>
                          <a:ext uri="{FF2B5EF4-FFF2-40B4-BE49-F238E27FC236}">
                            <a16:creationId xmlns:a16="http://schemas.microsoft.com/office/drawing/2014/main" id="{D64FC4A7-FA4D-4076-90DB-0386E2AD30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3643313"/>
                        <a:ext cx="631507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>
            <a:extLst>
              <a:ext uri="{FF2B5EF4-FFF2-40B4-BE49-F238E27FC236}">
                <a16:creationId xmlns:a16="http://schemas.microsoft.com/office/drawing/2014/main" id="{DA34FE4A-2F0C-42B0-A342-A4CAACBE5E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637303"/>
              </p:ext>
            </p:extLst>
          </p:nvPr>
        </p:nvGraphicFramePr>
        <p:xfrm>
          <a:off x="931863" y="3868589"/>
          <a:ext cx="37147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6" name="Equation" r:id="rId5" imgW="368280" imgH="291960" progId="Equation.DSMT4">
                  <p:embed/>
                </p:oleObj>
              </mc:Choice>
              <mc:Fallback>
                <p:oleObj name="Equation" r:id="rId5" imgW="368280" imgH="291960" progId="Equation.DSMT4">
                  <p:embed/>
                  <p:pic>
                    <p:nvPicPr>
                      <p:cNvPr id="54" name="Object 8">
                        <a:extLst>
                          <a:ext uri="{FF2B5EF4-FFF2-40B4-BE49-F238E27FC236}">
                            <a16:creationId xmlns:a16="http://schemas.microsoft.com/office/drawing/2014/main" id="{3258EC2A-411F-4A30-B840-ADDAF69856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3868589"/>
                        <a:ext cx="371475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>
            <a:extLst>
              <a:ext uri="{FF2B5EF4-FFF2-40B4-BE49-F238E27FC236}">
                <a16:creationId xmlns:a16="http://schemas.microsoft.com/office/drawing/2014/main" id="{3DF386D6-B2A4-4687-A433-30F6DFB5A7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11208"/>
              </p:ext>
            </p:extLst>
          </p:nvPr>
        </p:nvGraphicFramePr>
        <p:xfrm>
          <a:off x="1870794" y="1670621"/>
          <a:ext cx="57975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7" name="Equation" r:id="rId7" imgW="5765760" imgH="342720" progId="Equation.DSMT4">
                  <p:embed/>
                </p:oleObj>
              </mc:Choice>
              <mc:Fallback>
                <p:oleObj name="Equation" r:id="rId7" imgW="5765760" imgH="342720" progId="Equation.DSMT4">
                  <p:embed/>
                  <p:pic>
                    <p:nvPicPr>
                      <p:cNvPr id="18" name="Object 8">
                        <a:extLst>
                          <a:ext uri="{FF2B5EF4-FFF2-40B4-BE49-F238E27FC236}">
                            <a16:creationId xmlns:a16="http://schemas.microsoft.com/office/drawing/2014/main" id="{DA34FE4A-2F0C-42B0-A342-A4CAACBE5E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794" y="1670621"/>
                        <a:ext cx="579755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>
            <a:extLst>
              <a:ext uri="{FF2B5EF4-FFF2-40B4-BE49-F238E27FC236}">
                <a16:creationId xmlns:a16="http://schemas.microsoft.com/office/drawing/2014/main" id="{840049C5-1C22-4A3D-8F5C-843A5DAEC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766639"/>
              </p:ext>
            </p:extLst>
          </p:nvPr>
        </p:nvGraphicFramePr>
        <p:xfrm>
          <a:off x="932258" y="837656"/>
          <a:ext cx="37147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8" name="Equation" r:id="rId9" imgW="368280" imgH="266400" progId="Equation.DSMT4">
                  <p:embed/>
                </p:oleObj>
              </mc:Choice>
              <mc:Fallback>
                <p:oleObj name="Equation" r:id="rId9" imgW="368280" imgH="266400" progId="Equation.DSMT4">
                  <p:embed/>
                  <p:pic>
                    <p:nvPicPr>
                      <p:cNvPr id="18" name="Object 8">
                        <a:extLst>
                          <a:ext uri="{FF2B5EF4-FFF2-40B4-BE49-F238E27FC236}">
                            <a16:creationId xmlns:a16="http://schemas.microsoft.com/office/drawing/2014/main" id="{DA34FE4A-2F0C-42B0-A342-A4CAACBE5E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258" y="837656"/>
                        <a:ext cx="371475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>
            <a:extLst>
              <a:ext uri="{FF2B5EF4-FFF2-40B4-BE49-F238E27FC236}">
                <a16:creationId xmlns:a16="http://schemas.microsoft.com/office/drawing/2014/main" id="{9F517389-414A-4108-8BD6-3E19D16DF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116576"/>
              </p:ext>
            </p:extLst>
          </p:nvPr>
        </p:nvGraphicFramePr>
        <p:xfrm>
          <a:off x="1403648" y="589533"/>
          <a:ext cx="68421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9" name="Equation" r:id="rId11" imgW="6806880" imgH="838080" progId="Equation.DSMT4">
                  <p:embed/>
                </p:oleObj>
              </mc:Choice>
              <mc:Fallback>
                <p:oleObj name="Equation" r:id="rId11" imgW="6806880" imgH="838080" progId="Equation.DSMT4">
                  <p:embed/>
                  <p:pic>
                    <p:nvPicPr>
                      <p:cNvPr id="19" name="Object 8">
                        <a:extLst>
                          <a:ext uri="{FF2B5EF4-FFF2-40B4-BE49-F238E27FC236}">
                            <a16:creationId xmlns:a16="http://schemas.microsoft.com/office/drawing/2014/main" id="{3DF386D6-B2A4-4687-A433-30F6DFB5A7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89533"/>
                        <a:ext cx="6842125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>
            <a:extLst>
              <a:ext uri="{FF2B5EF4-FFF2-40B4-BE49-F238E27FC236}">
                <a16:creationId xmlns:a16="http://schemas.microsoft.com/office/drawing/2014/main" id="{9A002ECF-FEDA-409F-AA41-87022A45E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648842"/>
              </p:ext>
            </p:extLst>
          </p:nvPr>
        </p:nvGraphicFramePr>
        <p:xfrm>
          <a:off x="1381992" y="1689670"/>
          <a:ext cx="3444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0" name="Equation" r:id="rId13" imgW="342720" imgH="304560" progId="Equation.DSMT4">
                  <p:embed/>
                </p:oleObj>
              </mc:Choice>
              <mc:Fallback>
                <p:oleObj name="Equation" r:id="rId13" imgW="342720" imgH="304560" progId="Equation.DSMT4">
                  <p:embed/>
                  <p:pic>
                    <p:nvPicPr>
                      <p:cNvPr id="53" name="Object 8">
                        <a:extLst>
                          <a:ext uri="{FF2B5EF4-FFF2-40B4-BE49-F238E27FC236}">
                            <a16:creationId xmlns:a16="http://schemas.microsoft.com/office/drawing/2014/main" id="{0FB26B59-9245-4C0E-AB36-5EC0CACBCF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992" y="1689670"/>
                        <a:ext cx="344488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>
            <a:extLst>
              <a:ext uri="{FF2B5EF4-FFF2-40B4-BE49-F238E27FC236}">
                <a16:creationId xmlns:a16="http://schemas.microsoft.com/office/drawing/2014/main" id="{1F455B18-58B8-426D-80C6-3EE7CF20F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06681"/>
              </p:ext>
            </p:extLst>
          </p:nvPr>
        </p:nvGraphicFramePr>
        <p:xfrm>
          <a:off x="1366813" y="2211710"/>
          <a:ext cx="3968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1" name="Equation" r:id="rId15" imgW="393480" imgH="304560" progId="Equation.DSMT4">
                  <p:embed/>
                </p:oleObj>
              </mc:Choice>
              <mc:Fallback>
                <p:oleObj name="Equation" r:id="rId15" imgW="393480" imgH="304560" progId="Equation.DSMT4">
                  <p:embed/>
                  <p:pic>
                    <p:nvPicPr>
                      <p:cNvPr id="45" name="Object 8">
                        <a:extLst>
                          <a:ext uri="{FF2B5EF4-FFF2-40B4-BE49-F238E27FC236}">
                            <a16:creationId xmlns:a16="http://schemas.microsoft.com/office/drawing/2014/main" id="{AED6EC89-5E70-4E4E-B894-BAD1355C5B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13" y="2211710"/>
                        <a:ext cx="39687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>
            <a:extLst>
              <a:ext uri="{FF2B5EF4-FFF2-40B4-BE49-F238E27FC236}">
                <a16:creationId xmlns:a16="http://schemas.microsoft.com/office/drawing/2014/main" id="{732E8A73-AB9C-4739-A334-7552042A0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91782"/>
              </p:ext>
            </p:extLst>
          </p:nvPr>
        </p:nvGraphicFramePr>
        <p:xfrm>
          <a:off x="2267744" y="2754362"/>
          <a:ext cx="4800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2" name="Equation" r:id="rId17" imgW="4775040" imgH="838080" progId="Equation.DSMT4">
                  <p:embed/>
                </p:oleObj>
              </mc:Choice>
              <mc:Fallback>
                <p:oleObj name="Equation" r:id="rId17" imgW="4775040" imgH="838080" progId="Equation.DSMT4">
                  <p:embed/>
                  <p:pic>
                    <p:nvPicPr>
                      <p:cNvPr id="54" name="Object 8">
                        <a:extLst>
                          <a:ext uri="{FF2B5EF4-FFF2-40B4-BE49-F238E27FC236}">
                            <a16:creationId xmlns:a16="http://schemas.microsoft.com/office/drawing/2014/main" id="{3258EC2A-411F-4A30-B840-ADDAF69856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754362"/>
                        <a:ext cx="4800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>
            <a:extLst>
              <a:ext uri="{FF2B5EF4-FFF2-40B4-BE49-F238E27FC236}">
                <a16:creationId xmlns:a16="http://schemas.microsoft.com/office/drawing/2014/main" id="{7139D86B-1F87-40BE-B786-9216BFA9CD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206094"/>
              </p:ext>
            </p:extLst>
          </p:nvPr>
        </p:nvGraphicFramePr>
        <p:xfrm>
          <a:off x="1835150" y="2990900"/>
          <a:ext cx="36988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3" name="Equation" r:id="rId19" imgW="368280" imgH="291960" progId="Equation.DSMT4">
                  <p:embed/>
                </p:oleObj>
              </mc:Choice>
              <mc:Fallback>
                <p:oleObj name="Equation" r:id="rId19" imgW="368280" imgH="291960" progId="Equation.DSMT4">
                  <p:embed/>
                  <p:pic>
                    <p:nvPicPr>
                      <p:cNvPr id="24" name="Object 8">
                        <a:extLst>
                          <a:ext uri="{FF2B5EF4-FFF2-40B4-BE49-F238E27FC236}">
                            <a16:creationId xmlns:a16="http://schemas.microsoft.com/office/drawing/2014/main" id="{732E8A73-AB9C-4739-A334-7552042A00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990900"/>
                        <a:ext cx="369888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>
            <a:extLst>
              <a:ext uri="{FF2B5EF4-FFF2-40B4-BE49-F238E27FC236}">
                <a16:creationId xmlns:a16="http://schemas.microsoft.com/office/drawing/2014/main" id="{577D4963-5885-4B93-B627-A55DAE79A0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437531"/>
              </p:ext>
            </p:extLst>
          </p:nvPr>
        </p:nvGraphicFramePr>
        <p:xfrm>
          <a:off x="2219647" y="2007171"/>
          <a:ext cx="66008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4" name="Equation" r:id="rId21" imgW="6565680" imgH="787320" progId="Equation.DSMT4">
                  <p:embed/>
                </p:oleObj>
              </mc:Choice>
              <mc:Fallback>
                <p:oleObj name="Equation" r:id="rId21" imgW="6565680" imgH="787320" progId="Equation.DSMT4">
                  <p:embed/>
                  <p:pic>
                    <p:nvPicPr>
                      <p:cNvPr id="24" name="Object 8">
                        <a:extLst>
                          <a:ext uri="{FF2B5EF4-FFF2-40B4-BE49-F238E27FC236}">
                            <a16:creationId xmlns:a16="http://schemas.microsoft.com/office/drawing/2014/main" id="{732E8A73-AB9C-4739-A334-7552042A00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647" y="2007171"/>
                        <a:ext cx="6600825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>
            <a:extLst>
              <a:ext uri="{FF2B5EF4-FFF2-40B4-BE49-F238E27FC236}">
                <a16:creationId xmlns:a16="http://schemas.microsoft.com/office/drawing/2014/main" id="{99ECEB86-0E63-4525-9CC3-5057A126EC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806403"/>
              </p:ext>
            </p:extLst>
          </p:nvPr>
        </p:nvGraphicFramePr>
        <p:xfrm>
          <a:off x="1835696" y="2225105"/>
          <a:ext cx="369887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5" name="Equation" r:id="rId23" imgW="368280" imgH="279360" progId="Equation.DSMT4">
                  <p:embed/>
                </p:oleObj>
              </mc:Choice>
              <mc:Fallback>
                <p:oleObj name="Equation" r:id="rId23" imgW="368280" imgH="279360" progId="Equation.DSMT4">
                  <p:embed/>
                  <p:pic>
                    <p:nvPicPr>
                      <p:cNvPr id="25" name="Object 8">
                        <a:extLst>
                          <a:ext uri="{FF2B5EF4-FFF2-40B4-BE49-F238E27FC236}">
                            <a16:creationId xmlns:a16="http://schemas.microsoft.com/office/drawing/2014/main" id="{7139D86B-1F87-40BE-B786-9216BFA9CD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225105"/>
                        <a:ext cx="369887" cy="27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6">
            <a:extLst>
              <a:ext uri="{FF2B5EF4-FFF2-40B4-BE49-F238E27FC236}">
                <a16:creationId xmlns:a16="http://schemas.microsoft.com/office/drawing/2014/main" id="{ABD63C91-0A87-4806-B511-73785C6A0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8343" y="3766269"/>
            <a:ext cx="14401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超复数系</a:t>
            </a:r>
            <a:endParaRPr lang="en-US" altLang="zh-CN" sz="2400" dirty="0">
              <a:solidFill>
                <a:srgbClr val="00B05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1600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" name="组合 62">
            <a:extLst>
              <a:ext uri="{FF2B5EF4-FFF2-40B4-BE49-F238E27FC236}">
                <a16:creationId xmlns:a16="http://schemas.microsoft.com/office/drawing/2014/main" id="{FF8B180A-8F92-024A-AD32-B40251A8EC88}"/>
              </a:ext>
            </a:extLst>
          </p:cNvPr>
          <p:cNvGrpSpPr/>
          <p:nvPr/>
        </p:nvGrpSpPr>
        <p:grpSpPr>
          <a:xfrm>
            <a:off x="3651222" y="173880"/>
            <a:ext cx="1856882" cy="669678"/>
            <a:chOff x="7056692" y="1666578"/>
            <a:chExt cx="3148014" cy="1435104"/>
          </a:xfrm>
        </p:grpSpPr>
        <p:sp>
          <p:nvSpPr>
            <p:cNvPr id="64" name="Rectangle 1072">
              <a:extLst>
                <a:ext uri="{FF2B5EF4-FFF2-40B4-BE49-F238E27FC236}">
                  <a16:creationId xmlns:a16="http://schemas.microsoft.com/office/drawing/2014/main" id="{09374B67-2DED-1D4F-8A1A-6860404A38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7980" y="1666578"/>
              <a:ext cx="2906714" cy="1282720"/>
            </a:xfrm>
            <a:prstGeom prst="rect">
              <a:avLst/>
            </a:prstGeom>
            <a:solidFill>
              <a:srgbClr val="D2975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" name="Rectangle 1073">
              <a:extLst>
                <a:ext uri="{FF2B5EF4-FFF2-40B4-BE49-F238E27FC236}">
                  <a16:creationId xmlns:a16="http://schemas.microsoft.com/office/drawing/2014/main" id="{471D820B-8D86-414A-9909-42CBDC0ABC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32366" y="1734793"/>
              <a:ext cx="2796663" cy="1146289"/>
            </a:xfrm>
            <a:prstGeom prst="rect">
              <a:avLst/>
            </a:prstGeom>
            <a:solidFill>
              <a:srgbClr val="CB85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/>
            </a:p>
          </p:txBody>
        </p:sp>
        <p:sp>
          <p:nvSpPr>
            <p:cNvPr id="66" name="Freeform 1074">
              <a:extLst>
                <a:ext uri="{FF2B5EF4-FFF2-40B4-BE49-F238E27FC236}">
                  <a16:creationId xmlns:a16="http://schemas.microsoft.com/office/drawing/2014/main" id="{AC01F517-5C73-B34A-85B6-FC1E91DE5C13}"/>
                </a:ext>
              </a:extLst>
            </p:cNvPr>
            <p:cNvSpPr>
              <a:spLocks/>
            </p:cNvSpPr>
            <p:nvPr/>
          </p:nvSpPr>
          <p:spPr bwMode="auto">
            <a:xfrm>
              <a:off x="7056692" y="2949293"/>
              <a:ext cx="3148014" cy="79376"/>
            </a:xfrm>
            <a:custGeom>
              <a:avLst/>
              <a:gdLst>
                <a:gd name="T0" fmla="*/ 734 w 16262"/>
                <a:gd name="T1" fmla="*/ 0 h 405"/>
                <a:gd name="T2" fmla="*/ 0 w 16262"/>
                <a:gd name="T3" fmla="*/ 405 h 405"/>
                <a:gd name="T4" fmla="*/ 16262 w 16262"/>
                <a:gd name="T5" fmla="*/ 405 h 405"/>
                <a:gd name="T6" fmla="*/ 15749 w 16262"/>
                <a:gd name="T7" fmla="*/ 0 h 405"/>
                <a:gd name="T8" fmla="*/ 734 w 16262"/>
                <a:gd name="T9" fmla="*/ 0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262" h="405">
                  <a:moveTo>
                    <a:pt x="734" y="0"/>
                  </a:moveTo>
                  <a:lnTo>
                    <a:pt x="0" y="405"/>
                  </a:lnTo>
                  <a:lnTo>
                    <a:pt x="16262" y="405"/>
                  </a:lnTo>
                  <a:lnTo>
                    <a:pt x="15749" y="0"/>
                  </a:lnTo>
                  <a:lnTo>
                    <a:pt x="734" y="0"/>
                  </a:lnTo>
                  <a:close/>
                </a:path>
              </a:pathLst>
            </a:custGeom>
            <a:solidFill>
              <a:srgbClr val="F9C58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7" name="Rectangle 1075">
              <a:extLst>
                <a:ext uri="{FF2B5EF4-FFF2-40B4-BE49-F238E27FC236}">
                  <a16:creationId xmlns:a16="http://schemas.microsoft.com/office/drawing/2014/main" id="{F9281E5A-41ED-D149-B0AE-8C1B29F9C7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6692" y="3028655"/>
              <a:ext cx="3148014" cy="73027"/>
            </a:xfrm>
            <a:prstGeom prst="rect">
              <a:avLst/>
            </a:prstGeom>
            <a:solidFill>
              <a:srgbClr val="D9D2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68" name="任意多边形: 形状 56">
            <a:extLst>
              <a:ext uri="{FF2B5EF4-FFF2-40B4-BE49-F238E27FC236}">
                <a16:creationId xmlns:a16="http://schemas.microsoft.com/office/drawing/2014/main" id="{1F5F761D-EF6A-7940-84C2-D5A7CEB76513}"/>
              </a:ext>
            </a:extLst>
          </p:cNvPr>
          <p:cNvSpPr/>
          <p:nvPr/>
        </p:nvSpPr>
        <p:spPr>
          <a:xfrm>
            <a:off x="3861840" y="328467"/>
            <a:ext cx="1403349" cy="330639"/>
          </a:xfrm>
          <a:custGeom>
            <a:avLst/>
            <a:gdLst/>
            <a:ahLst/>
            <a:cxnLst/>
            <a:rect l="l" t="t" r="r" b="b"/>
            <a:pathLst>
              <a:path w="1843534" h="419695">
                <a:moveTo>
                  <a:pt x="1718072" y="291107"/>
                </a:moveTo>
                <a:cubicBezTo>
                  <a:pt x="1702594" y="291107"/>
                  <a:pt x="1685181" y="296763"/>
                  <a:pt x="1665833" y="308074"/>
                </a:cubicBezTo>
                <a:cubicBezTo>
                  <a:pt x="1664345" y="311943"/>
                  <a:pt x="1663303" y="315962"/>
                  <a:pt x="1662708" y="320129"/>
                </a:cubicBezTo>
                <a:cubicBezTo>
                  <a:pt x="1662708" y="334416"/>
                  <a:pt x="1666726" y="343644"/>
                  <a:pt x="1674763" y="347811"/>
                </a:cubicBezTo>
                <a:cubicBezTo>
                  <a:pt x="1684288" y="353169"/>
                  <a:pt x="1695748" y="355848"/>
                  <a:pt x="1709142" y="355848"/>
                </a:cubicBezTo>
                <a:lnTo>
                  <a:pt x="1722090" y="355848"/>
                </a:lnTo>
                <a:cubicBezTo>
                  <a:pt x="1737866" y="355848"/>
                  <a:pt x="1748879" y="352871"/>
                  <a:pt x="1755130" y="346918"/>
                </a:cubicBezTo>
                <a:cubicBezTo>
                  <a:pt x="1760488" y="342751"/>
                  <a:pt x="1763167" y="337244"/>
                  <a:pt x="1763167" y="330398"/>
                </a:cubicBezTo>
                <a:cubicBezTo>
                  <a:pt x="1763167" y="317301"/>
                  <a:pt x="1759744" y="307776"/>
                  <a:pt x="1752898" y="301823"/>
                </a:cubicBezTo>
                <a:cubicBezTo>
                  <a:pt x="1746944" y="295572"/>
                  <a:pt x="1735336" y="292000"/>
                  <a:pt x="1718072" y="291107"/>
                </a:cubicBezTo>
                <a:close/>
                <a:moveTo>
                  <a:pt x="688777" y="186184"/>
                </a:moveTo>
                <a:cubicBezTo>
                  <a:pt x="670024" y="186184"/>
                  <a:pt x="649337" y="193327"/>
                  <a:pt x="626715" y="207615"/>
                </a:cubicBezTo>
                <a:cubicBezTo>
                  <a:pt x="627310" y="215354"/>
                  <a:pt x="630287" y="220712"/>
                  <a:pt x="635645" y="223688"/>
                </a:cubicBezTo>
                <a:cubicBezTo>
                  <a:pt x="642491" y="226963"/>
                  <a:pt x="651123" y="228600"/>
                  <a:pt x="661541" y="228600"/>
                </a:cubicBezTo>
                <a:lnTo>
                  <a:pt x="670917" y="228600"/>
                </a:lnTo>
                <a:cubicBezTo>
                  <a:pt x="698599" y="228600"/>
                  <a:pt x="718096" y="226070"/>
                  <a:pt x="729407" y="221009"/>
                </a:cubicBezTo>
                <a:cubicBezTo>
                  <a:pt x="738039" y="216842"/>
                  <a:pt x="742355" y="211782"/>
                  <a:pt x="742355" y="205829"/>
                </a:cubicBezTo>
                <a:cubicBezTo>
                  <a:pt x="742355" y="198983"/>
                  <a:pt x="738485" y="194072"/>
                  <a:pt x="730746" y="191095"/>
                </a:cubicBezTo>
                <a:cubicBezTo>
                  <a:pt x="723305" y="188118"/>
                  <a:pt x="709315" y="186481"/>
                  <a:pt x="688777" y="186184"/>
                </a:cubicBezTo>
                <a:close/>
                <a:moveTo>
                  <a:pt x="571798" y="149125"/>
                </a:moveTo>
                <a:cubicBezTo>
                  <a:pt x="562570" y="151507"/>
                  <a:pt x="553641" y="154186"/>
                  <a:pt x="545009" y="157162"/>
                </a:cubicBezTo>
                <a:cubicBezTo>
                  <a:pt x="547390" y="166985"/>
                  <a:pt x="549920" y="176659"/>
                  <a:pt x="552599" y="186184"/>
                </a:cubicBezTo>
                <a:cubicBezTo>
                  <a:pt x="557064" y="173087"/>
                  <a:pt x="563463" y="160734"/>
                  <a:pt x="571798" y="149125"/>
                </a:cubicBezTo>
                <a:close/>
                <a:moveTo>
                  <a:pt x="202704" y="146000"/>
                </a:moveTo>
                <a:cubicBezTo>
                  <a:pt x="205978" y="152846"/>
                  <a:pt x="210443" y="157906"/>
                  <a:pt x="216098" y="161181"/>
                </a:cubicBezTo>
                <a:cubicBezTo>
                  <a:pt x="222349" y="164752"/>
                  <a:pt x="229195" y="167431"/>
                  <a:pt x="236637" y="169217"/>
                </a:cubicBezTo>
                <a:cubicBezTo>
                  <a:pt x="236041" y="161478"/>
                  <a:pt x="235148" y="154186"/>
                  <a:pt x="233958" y="147339"/>
                </a:cubicBezTo>
                <a:cubicBezTo>
                  <a:pt x="223540" y="146744"/>
                  <a:pt x="213122" y="146298"/>
                  <a:pt x="202704" y="146000"/>
                </a:cubicBezTo>
                <a:close/>
                <a:moveTo>
                  <a:pt x="991791" y="130820"/>
                </a:moveTo>
                <a:lnTo>
                  <a:pt x="1063228" y="146893"/>
                </a:lnTo>
                <a:cubicBezTo>
                  <a:pt x="1047750" y="196899"/>
                  <a:pt x="1035844" y="251519"/>
                  <a:pt x="1027509" y="310753"/>
                </a:cubicBezTo>
                <a:lnTo>
                  <a:pt x="956072" y="294679"/>
                </a:lnTo>
                <a:cubicBezTo>
                  <a:pt x="963811" y="236934"/>
                  <a:pt x="975717" y="182314"/>
                  <a:pt x="991791" y="130820"/>
                </a:cubicBezTo>
                <a:close/>
                <a:moveTo>
                  <a:pt x="34379" y="119657"/>
                </a:moveTo>
                <a:cubicBezTo>
                  <a:pt x="57894" y="119657"/>
                  <a:pt x="77391" y="126801"/>
                  <a:pt x="92869" y="141089"/>
                </a:cubicBezTo>
                <a:cubicBezTo>
                  <a:pt x="108347" y="158353"/>
                  <a:pt x="116086" y="178742"/>
                  <a:pt x="116086" y="202257"/>
                </a:cubicBezTo>
                <a:cubicBezTo>
                  <a:pt x="116086" y="206722"/>
                  <a:pt x="115342" y="212824"/>
                  <a:pt x="113853" y="220563"/>
                </a:cubicBezTo>
                <a:cubicBezTo>
                  <a:pt x="109686" y="240804"/>
                  <a:pt x="107007" y="256282"/>
                  <a:pt x="105817" y="266997"/>
                </a:cubicBezTo>
                <a:cubicBezTo>
                  <a:pt x="104626" y="275629"/>
                  <a:pt x="104031" y="281434"/>
                  <a:pt x="104031" y="284410"/>
                </a:cubicBezTo>
                <a:cubicBezTo>
                  <a:pt x="104031" y="292745"/>
                  <a:pt x="108049" y="296912"/>
                  <a:pt x="116086" y="296912"/>
                </a:cubicBezTo>
                <a:cubicBezTo>
                  <a:pt x="127694" y="294233"/>
                  <a:pt x="136178" y="291107"/>
                  <a:pt x="141536" y="287536"/>
                </a:cubicBezTo>
                <a:lnTo>
                  <a:pt x="153591" y="357634"/>
                </a:lnTo>
                <a:cubicBezTo>
                  <a:pt x="140791" y="362991"/>
                  <a:pt x="124867" y="365819"/>
                  <a:pt x="105817" y="366117"/>
                </a:cubicBezTo>
                <a:cubicBezTo>
                  <a:pt x="59085" y="366117"/>
                  <a:pt x="35719" y="340518"/>
                  <a:pt x="35719" y="289322"/>
                </a:cubicBezTo>
                <a:cubicBezTo>
                  <a:pt x="35719" y="285452"/>
                  <a:pt x="36314" y="278755"/>
                  <a:pt x="37505" y="269230"/>
                </a:cubicBezTo>
                <a:cubicBezTo>
                  <a:pt x="39588" y="254049"/>
                  <a:pt x="43011" y="235148"/>
                  <a:pt x="47774" y="212526"/>
                </a:cubicBezTo>
                <a:cubicBezTo>
                  <a:pt x="48369" y="210145"/>
                  <a:pt x="48667" y="208508"/>
                  <a:pt x="48667" y="207615"/>
                </a:cubicBezTo>
                <a:cubicBezTo>
                  <a:pt x="48667" y="195709"/>
                  <a:pt x="40184" y="189756"/>
                  <a:pt x="23217" y="189756"/>
                </a:cubicBezTo>
                <a:cubicBezTo>
                  <a:pt x="21729" y="189756"/>
                  <a:pt x="16520" y="192583"/>
                  <a:pt x="7590" y="198239"/>
                </a:cubicBezTo>
                <a:lnTo>
                  <a:pt x="0" y="129034"/>
                </a:lnTo>
                <a:cubicBezTo>
                  <a:pt x="13692" y="122783"/>
                  <a:pt x="25152" y="119657"/>
                  <a:pt x="34379" y="119657"/>
                </a:cubicBezTo>
                <a:close/>
                <a:moveTo>
                  <a:pt x="765125" y="116086"/>
                </a:moveTo>
                <a:cubicBezTo>
                  <a:pt x="697855" y="120550"/>
                  <a:pt x="635794" y="130968"/>
                  <a:pt x="578941" y="147339"/>
                </a:cubicBezTo>
                <a:lnTo>
                  <a:pt x="593229" y="154483"/>
                </a:lnTo>
                <a:cubicBezTo>
                  <a:pt x="624780" y="141982"/>
                  <a:pt x="657969" y="135731"/>
                  <a:pt x="692795" y="135731"/>
                </a:cubicBezTo>
                <a:cubicBezTo>
                  <a:pt x="712738" y="135731"/>
                  <a:pt x="731044" y="136475"/>
                  <a:pt x="747712" y="137963"/>
                </a:cubicBezTo>
                <a:cubicBezTo>
                  <a:pt x="764679" y="140940"/>
                  <a:pt x="780752" y="146893"/>
                  <a:pt x="795933" y="155823"/>
                </a:cubicBezTo>
                <a:cubicBezTo>
                  <a:pt x="796826" y="156418"/>
                  <a:pt x="797421" y="156864"/>
                  <a:pt x="797719" y="157162"/>
                </a:cubicBezTo>
                <a:cubicBezTo>
                  <a:pt x="801291" y="147339"/>
                  <a:pt x="803672" y="139005"/>
                  <a:pt x="804862" y="132159"/>
                </a:cubicBezTo>
                <a:cubicBezTo>
                  <a:pt x="804862" y="121443"/>
                  <a:pt x="791617" y="116086"/>
                  <a:pt x="765125" y="116086"/>
                </a:cubicBezTo>
                <a:close/>
                <a:moveTo>
                  <a:pt x="1272629" y="98226"/>
                </a:moveTo>
                <a:cubicBezTo>
                  <a:pt x="1304181" y="123825"/>
                  <a:pt x="1334542" y="157906"/>
                  <a:pt x="1363712" y="200471"/>
                </a:cubicBezTo>
                <a:lnTo>
                  <a:pt x="1302990" y="250031"/>
                </a:lnTo>
                <a:cubicBezTo>
                  <a:pt x="1274117" y="208061"/>
                  <a:pt x="1244947" y="173682"/>
                  <a:pt x="1215479" y="146893"/>
                </a:cubicBezTo>
                <a:close/>
                <a:moveTo>
                  <a:pt x="227261" y="69651"/>
                </a:moveTo>
                <a:cubicBezTo>
                  <a:pt x="221010" y="71437"/>
                  <a:pt x="214908" y="73223"/>
                  <a:pt x="208955" y="75009"/>
                </a:cubicBezTo>
                <a:cubicBezTo>
                  <a:pt x="205680" y="81260"/>
                  <a:pt x="203002" y="87511"/>
                  <a:pt x="200918" y="93761"/>
                </a:cubicBezTo>
                <a:cubicBezTo>
                  <a:pt x="210741" y="93761"/>
                  <a:pt x="220117" y="93910"/>
                  <a:pt x="229046" y="94208"/>
                </a:cubicBezTo>
                <a:cubicBezTo>
                  <a:pt x="228451" y="85873"/>
                  <a:pt x="227856" y="77688"/>
                  <a:pt x="227261" y="69651"/>
                </a:cubicBezTo>
                <a:close/>
                <a:moveTo>
                  <a:pt x="292001" y="63847"/>
                </a:moveTo>
                <a:cubicBezTo>
                  <a:pt x="293191" y="74563"/>
                  <a:pt x="294233" y="85129"/>
                  <a:pt x="295126" y="95547"/>
                </a:cubicBezTo>
                <a:cubicBezTo>
                  <a:pt x="306139" y="95845"/>
                  <a:pt x="316706" y="96143"/>
                  <a:pt x="326827" y="96440"/>
                </a:cubicBezTo>
                <a:lnTo>
                  <a:pt x="321469" y="150465"/>
                </a:lnTo>
                <a:cubicBezTo>
                  <a:pt x="314027" y="150167"/>
                  <a:pt x="306884" y="149870"/>
                  <a:pt x="300037" y="149572"/>
                </a:cubicBezTo>
                <a:cubicBezTo>
                  <a:pt x="300930" y="157311"/>
                  <a:pt x="301675" y="165050"/>
                  <a:pt x="302270" y="172789"/>
                </a:cubicBezTo>
                <a:cubicBezTo>
                  <a:pt x="317748" y="171003"/>
                  <a:pt x="329208" y="165497"/>
                  <a:pt x="336649" y="156269"/>
                </a:cubicBezTo>
                <a:cubicBezTo>
                  <a:pt x="343198" y="147935"/>
                  <a:pt x="346472" y="136922"/>
                  <a:pt x="346472" y="123229"/>
                </a:cubicBezTo>
                <a:cubicBezTo>
                  <a:pt x="346472" y="103286"/>
                  <a:pt x="341412" y="88404"/>
                  <a:pt x="331291" y="78581"/>
                </a:cubicBezTo>
                <a:cubicBezTo>
                  <a:pt x="323255" y="71140"/>
                  <a:pt x="310158" y="66228"/>
                  <a:pt x="292001" y="63847"/>
                </a:cubicBezTo>
                <a:close/>
                <a:moveTo>
                  <a:pt x="1521619" y="16520"/>
                </a:moveTo>
                <a:lnTo>
                  <a:pt x="1564481" y="57150"/>
                </a:lnTo>
                <a:cubicBezTo>
                  <a:pt x="1527572" y="88999"/>
                  <a:pt x="1505396" y="110877"/>
                  <a:pt x="1497955" y="122783"/>
                </a:cubicBezTo>
                <a:cubicBezTo>
                  <a:pt x="1489918" y="132308"/>
                  <a:pt x="1485900" y="141535"/>
                  <a:pt x="1485900" y="150465"/>
                </a:cubicBezTo>
                <a:cubicBezTo>
                  <a:pt x="1485900" y="153739"/>
                  <a:pt x="1489025" y="155376"/>
                  <a:pt x="1495276" y="155376"/>
                </a:cubicBezTo>
                <a:cubicBezTo>
                  <a:pt x="1496764" y="155376"/>
                  <a:pt x="1498253" y="155227"/>
                  <a:pt x="1499741" y="154930"/>
                </a:cubicBezTo>
                <a:cubicBezTo>
                  <a:pt x="1514028" y="138856"/>
                  <a:pt x="1531590" y="122485"/>
                  <a:pt x="1552426" y="105816"/>
                </a:cubicBezTo>
                <a:lnTo>
                  <a:pt x="1595289" y="150465"/>
                </a:lnTo>
                <a:cubicBezTo>
                  <a:pt x="1561058" y="169813"/>
                  <a:pt x="1536055" y="196453"/>
                  <a:pt x="1520279" y="230386"/>
                </a:cubicBezTo>
                <a:cubicBezTo>
                  <a:pt x="1520279" y="239018"/>
                  <a:pt x="1523851" y="243334"/>
                  <a:pt x="1530995" y="243334"/>
                </a:cubicBezTo>
                <a:cubicBezTo>
                  <a:pt x="1541115" y="243334"/>
                  <a:pt x="1556593" y="238422"/>
                  <a:pt x="1577429" y="228600"/>
                </a:cubicBezTo>
                <a:lnTo>
                  <a:pt x="1590377" y="286643"/>
                </a:lnTo>
                <a:cubicBezTo>
                  <a:pt x="1596926" y="268188"/>
                  <a:pt x="1607344" y="250031"/>
                  <a:pt x="1621631" y="232172"/>
                </a:cubicBezTo>
                <a:lnTo>
                  <a:pt x="1640830" y="241548"/>
                </a:lnTo>
                <a:cubicBezTo>
                  <a:pt x="1666131" y="235297"/>
                  <a:pt x="1693217" y="232172"/>
                  <a:pt x="1722090" y="232172"/>
                </a:cubicBezTo>
                <a:cubicBezTo>
                  <a:pt x="1740842" y="232172"/>
                  <a:pt x="1758107" y="233213"/>
                  <a:pt x="1773882" y="235297"/>
                </a:cubicBezTo>
                <a:cubicBezTo>
                  <a:pt x="1789956" y="239464"/>
                  <a:pt x="1805136" y="247650"/>
                  <a:pt x="1819424" y="259854"/>
                </a:cubicBezTo>
                <a:cubicBezTo>
                  <a:pt x="1835497" y="275332"/>
                  <a:pt x="1843534" y="296316"/>
                  <a:pt x="1843534" y="322808"/>
                </a:cubicBezTo>
                <a:lnTo>
                  <a:pt x="1843534" y="337988"/>
                </a:lnTo>
                <a:cubicBezTo>
                  <a:pt x="1843534" y="357634"/>
                  <a:pt x="1836688" y="373409"/>
                  <a:pt x="1822996" y="385316"/>
                </a:cubicBezTo>
                <a:cubicBezTo>
                  <a:pt x="1801564" y="404961"/>
                  <a:pt x="1772543" y="414784"/>
                  <a:pt x="1735931" y="414784"/>
                </a:cubicBezTo>
                <a:lnTo>
                  <a:pt x="1707356" y="414784"/>
                </a:lnTo>
                <a:cubicBezTo>
                  <a:pt x="1670149" y="414784"/>
                  <a:pt x="1640532" y="409277"/>
                  <a:pt x="1618506" y="398264"/>
                </a:cubicBezTo>
                <a:cubicBezTo>
                  <a:pt x="1607195" y="390822"/>
                  <a:pt x="1598860" y="382339"/>
                  <a:pt x="1593503" y="372814"/>
                </a:cubicBezTo>
                <a:lnTo>
                  <a:pt x="1595289" y="379065"/>
                </a:lnTo>
                <a:cubicBezTo>
                  <a:pt x="1557189" y="392162"/>
                  <a:pt x="1513582" y="401538"/>
                  <a:pt x="1464469" y="407193"/>
                </a:cubicBezTo>
                <a:lnTo>
                  <a:pt x="1448395" y="342900"/>
                </a:lnTo>
                <a:cubicBezTo>
                  <a:pt x="1493639" y="336054"/>
                  <a:pt x="1536055" y="327273"/>
                  <a:pt x="1575643" y="316557"/>
                </a:cubicBezTo>
                <a:lnTo>
                  <a:pt x="1582787" y="339774"/>
                </a:lnTo>
                <a:cubicBezTo>
                  <a:pt x="1582489" y="337095"/>
                  <a:pt x="1582341" y="334565"/>
                  <a:pt x="1582341" y="332184"/>
                </a:cubicBezTo>
                <a:cubicBezTo>
                  <a:pt x="1582341" y="319087"/>
                  <a:pt x="1584275" y="306288"/>
                  <a:pt x="1588145" y="293786"/>
                </a:cubicBezTo>
                <a:cubicBezTo>
                  <a:pt x="1553914" y="302418"/>
                  <a:pt x="1529507" y="306734"/>
                  <a:pt x="1514921" y="306734"/>
                </a:cubicBezTo>
                <a:lnTo>
                  <a:pt x="1507331" y="307181"/>
                </a:lnTo>
                <a:cubicBezTo>
                  <a:pt x="1490067" y="307181"/>
                  <a:pt x="1476375" y="302121"/>
                  <a:pt x="1466255" y="292000"/>
                </a:cubicBezTo>
                <a:cubicBezTo>
                  <a:pt x="1456730" y="282773"/>
                  <a:pt x="1451967" y="270569"/>
                  <a:pt x="1451967" y="255389"/>
                </a:cubicBezTo>
                <a:cubicBezTo>
                  <a:pt x="1451967" y="240804"/>
                  <a:pt x="1455390" y="225921"/>
                  <a:pt x="1462236" y="210740"/>
                </a:cubicBezTo>
                <a:cubicBezTo>
                  <a:pt x="1453604" y="208061"/>
                  <a:pt x="1446014" y="203745"/>
                  <a:pt x="1439466" y="197792"/>
                </a:cubicBezTo>
                <a:cubicBezTo>
                  <a:pt x="1427857" y="185588"/>
                  <a:pt x="1422053" y="171450"/>
                  <a:pt x="1422053" y="155376"/>
                </a:cubicBezTo>
                <a:cubicBezTo>
                  <a:pt x="1422053" y="140791"/>
                  <a:pt x="1428303" y="120848"/>
                  <a:pt x="1440805" y="95547"/>
                </a:cubicBezTo>
                <a:cubicBezTo>
                  <a:pt x="1458664" y="69056"/>
                  <a:pt x="1485602" y="42713"/>
                  <a:pt x="1521619" y="16520"/>
                </a:cubicBezTo>
                <a:close/>
                <a:moveTo>
                  <a:pt x="60722" y="16520"/>
                </a:moveTo>
                <a:cubicBezTo>
                  <a:pt x="82748" y="30509"/>
                  <a:pt x="101203" y="48369"/>
                  <a:pt x="116086" y="70098"/>
                </a:cubicBezTo>
                <a:lnTo>
                  <a:pt x="73223" y="112960"/>
                </a:lnTo>
                <a:cubicBezTo>
                  <a:pt x="58341" y="95398"/>
                  <a:pt x="40481" y="77390"/>
                  <a:pt x="19645" y="58936"/>
                </a:cubicBezTo>
                <a:close/>
                <a:moveTo>
                  <a:pt x="1127522" y="14734"/>
                </a:moveTo>
                <a:cubicBezTo>
                  <a:pt x="1161157" y="52238"/>
                  <a:pt x="1185862" y="93464"/>
                  <a:pt x="1201638" y="138410"/>
                </a:cubicBezTo>
                <a:cubicBezTo>
                  <a:pt x="1218009" y="173236"/>
                  <a:pt x="1226195" y="224730"/>
                  <a:pt x="1226195" y="292893"/>
                </a:cubicBezTo>
                <a:cubicBezTo>
                  <a:pt x="1226195" y="330696"/>
                  <a:pt x="1218456" y="358229"/>
                  <a:pt x="1202978" y="375493"/>
                </a:cubicBezTo>
                <a:cubicBezTo>
                  <a:pt x="1183928" y="395436"/>
                  <a:pt x="1159371" y="405407"/>
                  <a:pt x="1129308" y="405407"/>
                </a:cubicBezTo>
                <a:cubicBezTo>
                  <a:pt x="1103114" y="405407"/>
                  <a:pt x="1081683" y="403622"/>
                  <a:pt x="1065014" y="400050"/>
                </a:cubicBezTo>
                <a:lnTo>
                  <a:pt x="1056531" y="321915"/>
                </a:lnTo>
                <a:cubicBezTo>
                  <a:pt x="1079153" y="325189"/>
                  <a:pt x="1098798" y="326826"/>
                  <a:pt x="1115467" y="326826"/>
                </a:cubicBezTo>
                <a:cubicBezTo>
                  <a:pt x="1124694" y="326826"/>
                  <a:pt x="1132135" y="323998"/>
                  <a:pt x="1137791" y="318343"/>
                </a:cubicBezTo>
                <a:cubicBezTo>
                  <a:pt x="1144042" y="312390"/>
                  <a:pt x="1147167" y="302716"/>
                  <a:pt x="1147167" y="289322"/>
                </a:cubicBezTo>
                <a:cubicBezTo>
                  <a:pt x="1147167" y="246161"/>
                  <a:pt x="1142405" y="209550"/>
                  <a:pt x="1132880" y="179486"/>
                </a:cubicBezTo>
                <a:cubicBezTo>
                  <a:pt x="1115020" y="132754"/>
                  <a:pt x="1092398" y="92571"/>
                  <a:pt x="1065014" y="58936"/>
                </a:cubicBezTo>
                <a:close/>
                <a:moveTo>
                  <a:pt x="186184" y="8929"/>
                </a:moveTo>
                <a:lnTo>
                  <a:pt x="203597" y="18306"/>
                </a:lnTo>
                <a:cubicBezTo>
                  <a:pt x="227707" y="13543"/>
                  <a:pt x="253454" y="11162"/>
                  <a:pt x="280839" y="11162"/>
                </a:cubicBezTo>
                <a:cubicBezTo>
                  <a:pt x="300186" y="11162"/>
                  <a:pt x="318046" y="12352"/>
                  <a:pt x="334417" y="14734"/>
                </a:cubicBezTo>
                <a:cubicBezTo>
                  <a:pt x="350490" y="18901"/>
                  <a:pt x="365968" y="27831"/>
                  <a:pt x="380851" y="41523"/>
                </a:cubicBezTo>
                <a:cubicBezTo>
                  <a:pt x="397222" y="58787"/>
                  <a:pt x="405408" y="82302"/>
                  <a:pt x="405408" y="112067"/>
                </a:cubicBezTo>
                <a:lnTo>
                  <a:pt x="405408" y="129034"/>
                </a:lnTo>
                <a:cubicBezTo>
                  <a:pt x="405408" y="154037"/>
                  <a:pt x="398859" y="173980"/>
                  <a:pt x="385762" y="188863"/>
                </a:cubicBezTo>
                <a:cubicBezTo>
                  <a:pt x="366415" y="212675"/>
                  <a:pt x="340072" y="224879"/>
                  <a:pt x="306735" y="225474"/>
                </a:cubicBezTo>
                <a:cubicBezTo>
                  <a:pt x="307032" y="227558"/>
                  <a:pt x="307181" y="229790"/>
                  <a:pt x="307181" y="232172"/>
                </a:cubicBezTo>
                <a:cubicBezTo>
                  <a:pt x="336352" y="230981"/>
                  <a:pt x="365671" y="230386"/>
                  <a:pt x="395139" y="230386"/>
                </a:cubicBezTo>
                <a:lnTo>
                  <a:pt x="401836" y="294679"/>
                </a:lnTo>
                <a:cubicBezTo>
                  <a:pt x="372368" y="294679"/>
                  <a:pt x="342900" y="295423"/>
                  <a:pt x="313432" y="296912"/>
                </a:cubicBezTo>
                <a:cubicBezTo>
                  <a:pt x="313730" y="300484"/>
                  <a:pt x="314027" y="303758"/>
                  <a:pt x="314325" y="306734"/>
                </a:cubicBezTo>
                <a:cubicBezTo>
                  <a:pt x="347960" y="312985"/>
                  <a:pt x="377130" y="319682"/>
                  <a:pt x="401836" y="326826"/>
                </a:cubicBezTo>
                <a:lnTo>
                  <a:pt x="383977" y="385762"/>
                </a:lnTo>
                <a:cubicBezTo>
                  <a:pt x="361355" y="380702"/>
                  <a:pt x="340072" y="376088"/>
                  <a:pt x="320129" y="371921"/>
                </a:cubicBezTo>
                <a:cubicBezTo>
                  <a:pt x="321320" y="383827"/>
                  <a:pt x="322362" y="395585"/>
                  <a:pt x="323255" y="407193"/>
                </a:cubicBezTo>
                <a:lnTo>
                  <a:pt x="259407" y="414784"/>
                </a:lnTo>
                <a:cubicBezTo>
                  <a:pt x="257324" y="394245"/>
                  <a:pt x="255240" y="374451"/>
                  <a:pt x="253157" y="355401"/>
                </a:cubicBezTo>
                <a:cubicBezTo>
                  <a:pt x="235000" y="373558"/>
                  <a:pt x="216843" y="392162"/>
                  <a:pt x="198686" y="411212"/>
                </a:cubicBezTo>
                <a:lnTo>
                  <a:pt x="151805" y="369689"/>
                </a:lnTo>
                <a:cubicBezTo>
                  <a:pt x="174724" y="345579"/>
                  <a:pt x="196900" y="323106"/>
                  <a:pt x="218331" y="302270"/>
                </a:cubicBezTo>
                <a:cubicBezTo>
                  <a:pt x="198388" y="303460"/>
                  <a:pt x="178743" y="305097"/>
                  <a:pt x="159395" y="307181"/>
                </a:cubicBezTo>
                <a:lnTo>
                  <a:pt x="151805" y="243334"/>
                </a:lnTo>
                <a:cubicBezTo>
                  <a:pt x="181273" y="240059"/>
                  <a:pt x="211485" y="237381"/>
                  <a:pt x="242441" y="235297"/>
                </a:cubicBezTo>
                <a:cubicBezTo>
                  <a:pt x="242143" y="231130"/>
                  <a:pt x="241846" y="227409"/>
                  <a:pt x="241548" y="224135"/>
                </a:cubicBezTo>
                <a:cubicBezTo>
                  <a:pt x="215354" y="221456"/>
                  <a:pt x="193625" y="215205"/>
                  <a:pt x="176361" y="205382"/>
                </a:cubicBezTo>
                <a:cubicBezTo>
                  <a:pt x="150465" y="186332"/>
                  <a:pt x="137517" y="159692"/>
                  <a:pt x="137517" y="125462"/>
                </a:cubicBezTo>
                <a:cubicBezTo>
                  <a:pt x="137517" y="84981"/>
                  <a:pt x="153739" y="46136"/>
                  <a:pt x="186184" y="8929"/>
                </a:cubicBezTo>
                <a:close/>
                <a:moveTo>
                  <a:pt x="657076" y="1786"/>
                </a:moveTo>
                <a:lnTo>
                  <a:pt x="730300" y="8929"/>
                </a:lnTo>
                <a:cubicBezTo>
                  <a:pt x="724644" y="25598"/>
                  <a:pt x="720775" y="42862"/>
                  <a:pt x="718691" y="60722"/>
                </a:cubicBezTo>
                <a:cubicBezTo>
                  <a:pt x="721965" y="60424"/>
                  <a:pt x="724793" y="60275"/>
                  <a:pt x="727174" y="60275"/>
                </a:cubicBezTo>
                <a:cubicBezTo>
                  <a:pt x="748903" y="38248"/>
                  <a:pt x="769590" y="18752"/>
                  <a:pt x="789235" y="1786"/>
                </a:cubicBezTo>
                <a:lnTo>
                  <a:pt x="833884" y="44648"/>
                </a:lnTo>
                <a:cubicBezTo>
                  <a:pt x="828824" y="49708"/>
                  <a:pt x="823466" y="54620"/>
                  <a:pt x="817810" y="59382"/>
                </a:cubicBezTo>
                <a:cubicBezTo>
                  <a:pt x="831205" y="61168"/>
                  <a:pt x="842665" y="64293"/>
                  <a:pt x="852190" y="68758"/>
                </a:cubicBezTo>
                <a:cubicBezTo>
                  <a:pt x="869751" y="78581"/>
                  <a:pt x="878979" y="93761"/>
                  <a:pt x="879872" y="114300"/>
                </a:cubicBezTo>
                <a:cubicBezTo>
                  <a:pt x="879574" y="131266"/>
                  <a:pt x="874365" y="154632"/>
                  <a:pt x="864245" y="184398"/>
                </a:cubicBezTo>
                <a:lnTo>
                  <a:pt x="815132" y="176807"/>
                </a:lnTo>
                <a:cubicBezTo>
                  <a:pt x="819001" y="184547"/>
                  <a:pt x="820936" y="192881"/>
                  <a:pt x="820936" y="201811"/>
                </a:cubicBezTo>
                <a:lnTo>
                  <a:pt x="820936" y="212526"/>
                </a:lnTo>
                <a:cubicBezTo>
                  <a:pt x="820936" y="229790"/>
                  <a:pt x="812304" y="243482"/>
                  <a:pt x="795040" y="253603"/>
                </a:cubicBezTo>
                <a:cubicBezTo>
                  <a:pt x="773013" y="266997"/>
                  <a:pt x="745182" y="275034"/>
                  <a:pt x="711547" y="277713"/>
                </a:cubicBezTo>
                <a:cubicBezTo>
                  <a:pt x="711845" y="280094"/>
                  <a:pt x="712143" y="282327"/>
                  <a:pt x="712440" y="284410"/>
                </a:cubicBezTo>
                <a:cubicBezTo>
                  <a:pt x="752028" y="283220"/>
                  <a:pt x="792510" y="282624"/>
                  <a:pt x="833884" y="282624"/>
                </a:cubicBezTo>
                <a:lnTo>
                  <a:pt x="838795" y="337988"/>
                </a:lnTo>
                <a:cubicBezTo>
                  <a:pt x="799207" y="337988"/>
                  <a:pt x="759470" y="338584"/>
                  <a:pt x="719584" y="339774"/>
                </a:cubicBezTo>
                <a:cubicBezTo>
                  <a:pt x="720179" y="344239"/>
                  <a:pt x="720775" y="348257"/>
                  <a:pt x="721370" y="351829"/>
                </a:cubicBezTo>
                <a:cubicBezTo>
                  <a:pt x="766018" y="349746"/>
                  <a:pt x="810518" y="347364"/>
                  <a:pt x="854869" y="344686"/>
                </a:cubicBezTo>
                <a:lnTo>
                  <a:pt x="860226" y="405407"/>
                </a:lnTo>
                <a:cubicBezTo>
                  <a:pt x="749498" y="413147"/>
                  <a:pt x="637133" y="417909"/>
                  <a:pt x="523131" y="419695"/>
                </a:cubicBezTo>
                <a:lnTo>
                  <a:pt x="517327" y="359420"/>
                </a:lnTo>
                <a:cubicBezTo>
                  <a:pt x="558403" y="358527"/>
                  <a:pt x="599480" y="357336"/>
                  <a:pt x="640556" y="355848"/>
                </a:cubicBezTo>
                <a:cubicBezTo>
                  <a:pt x="639961" y="351085"/>
                  <a:pt x="639366" y="346769"/>
                  <a:pt x="638770" y="342900"/>
                </a:cubicBezTo>
                <a:cubicBezTo>
                  <a:pt x="606028" y="344388"/>
                  <a:pt x="573435" y="346174"/>
                  <a:pt x="540990" y="348257"/>
                </a:cubicBezTo>
                <a:lnTo>
                  <a:pt x="535186" y="292893"/>
                </a:lnTo>
                <a:cubicBezTo>
                  <a:pt x="566737" y="290512"/>
                  <a:pt x="598587" y="288577"/>
                  <a:pt x="630734" y="287089"/>
                </a:cubicBezTo>
                <a:cubicBezTo>
                  <a:pt x="630138" y="283815"/>
                  <a:pt x="629692" y="280689"/>
                  <a:pt x="629394" y="277713"/>
                </a:cubicBezTo>
                <a:cubicBezTo>
                  <a:pt x="609451" y="275629"/>
                  <a:pt x="592931" y="271909"/>
                  <a:pt x="579834" y="266551"/>
                </a:cubicBezTo>
                <a:cubicBezTo>
                  <a:pt x="558701" y="254347"/>
                  <a:pt x="548134" y="237529"/>
                  <a:pt x="548134" y="216098"/>
                </a:cubicBezTo>
                <a:cubicBezTo>
                  <a:pt x="548134" y="213419"/>
                  <a:pt x="548283" y="211038"/>
                  <a:pt x="548580" y="208954"/>
                </a:cubicBezTo>
                <a:lnTo>
                  <a:pt x="495895" y="225474"/>
                </a:lnTo>
                <a:cubicBezTo>
                  <a:pt x="482798" y="184695"/>
                  <a:pt x="473422" y="142279"/>
                  <a:pt x="467767" y="98226"/>
                </a:cubicBezTo>
                <a:lnTo>
                  <a:pt x="529828" y="80367"/>
                </a:lnTo>
                <a:cubicBezTo>
                  <a:pt x="530423" y="86022"/>
                  <a:pt x="531168" y="91231"/>
                  <a:pt x="532060" y="95994"/>
                </a:cubicBezTo>
                <a:cubicBezTo>
                  <a:pt x="542181" y="93017"/>
                  <a:pt x="552003" y="90190"/>
                  <a:pt x="561528" y="87511"/>
                </a:cubicBezTo>
                <a:cubicBezTo>
                  <a:pt x="550218" y="77986"/>
                  <a:pt x="538014" y="68461"/>
                  <a:pt x="524917" y="58936"/>
                </a:cubicBezTo>
                <a:lnTo>
                  <a:pt x="567779" y="12948"/>
                </a:lnTo>
                <a:cubicBezTo>
                  <a:pt x="591889" y="26045"/>
                  <a:pt x="611981" y="42565"/>
                  <a:pt x="628055" y="62507"/>
                </a:cubicBezTo>
                <a:lnTo>
                  <a:pt x="616446" y="75009"/>
                </a:lnTo>
                <a:cubicBezTo>
                  <a:pt x="625376" y="73223"/>
                  <a:pt x="634454" y="71735"/>
                  <a:pt x="643682" y="70544"/>
                </a:cubicBezTo>
                <a:cubicBezTo>
                  <a:pt x="645468" y="46434"/>
                  <a:pt x="649932" y="23515"/>
                  <a:pt x="657076" y="1786"/>
                </a:cubicBezTo>
                <a:close/>
                <a:moveTo>
                  <a:pt x="1743521" y="0"/>
                </a:moveTo>
                <a:cubicBezTo>
                  <a:pt x="1745010" y="17859"/>
                  <a:pt x="1746498" y="36463"/>
                  <a:pt x="1747986" y="55810"/>
                </a:cubicBezTo>
                <a:cubicBezTo>
                  <a:pt x="1778645" y="58489"/>
                  <a:pt x="1808708" y="61317"/>
                  <a:pt x="1838176" y="64293"/>
                </a:cubicBezTo>
                <a:lnTo>
                  <a:pt x="1832372" y="133945"/>
                </a:lnTo>
                <a:cubicBezTo>
                  <a:pt x="1805583" y="131861"/>
                  <a:pt x="1779538" y="129927"/>
                  <a:pt x="1754237" y="128141"/>
                </a:cubicBezTo>
                <a:cubicBezTo>
                  <a:pt x="1754832" y="135582"/>
                  <a:pt x="1755428" y="143321"/>
                  <a:pt x="1756023" y="151358"/>
                </a:cubicBezTo>
                <a:cubicBezTo>
                  <a:pt x="1775073" y="150763"/>
                  <a:pt x="1793974" y="150465"/>
                  <a:pt x="1812726" y="150465"/>
                </a:cubicBezTo>
                <a:lnTo>
                  <a:pt x="1820317" y="216098"/>
                </a:lnTo>
                <a:cubicBezTo>
                  <a:pt x="1754535" y="216098"/>
                  <a:pt x="1688306" y="219819"/>
                  <a:pt x="1621631" y="227260"/>
                </a:cubicBezTo>
                <a:lnTo>
                  <a:pt x="1614934" y="160734"/>
                </a:lnTo>
                <a:cubicBezTo>
                  <a:pt x="1636067" y="158353"/>
                  <a:pt x="1657350" y="156418"/>
                  <a:pt x="1678781" y="154930"/>
                </a:cubicBezTo>
                <a:cubicBezTo>
                  <a:pt x="1677888" y="143619"/>
                  <a:pt x="1676995" y="132606"/>
                  <a:pt x="1676102" y="121890"/>
                </a:cubicBezTo>
                <a:cubicBezTo>
                  <a:pt x="1650206" y="119806"/>
                  <a:pt x="1624905" y="117872"/>
                  <a:pt x="1600200" y="116086"/>
                </a:cubicBezTo>
                <a:lnTo>
                  <a:pt x="1611362" y="46434"/>
                </a:lnTo>
                <a:cubicBezTo>
                  <a:pt x="1631007" y="47625"/>
                  <a:pt x="1650504" y="48815"/>
                  <a:pt x="1669851" y="50006"/>
                </a:cubicBezTo>
                <a:cubicBezTo>
                  <a:pt x="1668661" y="35421"/>
                  <a:pt x="1667619" y="21729"/>
                  <a:pt x="1666726" y="8929"/>
                </a:cubicBezTo>
                <a:close/>
              </a:path>
            </a:pathLst>
          </a:custGeom>
          <a:pattFill prst="wdDnDiag">
            <a:fgClr>
              <a:schemeClr val="bg1">
                <a:lumMod val="95000"/>
              </a:schemeClr>
            </a:fgClr>
            <a:bgClr>
              <a:schemeClr val="bg1"/>
            </a:bgClr>
          </a:pattFill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600" spc="160" dirty="0">
              <a:pattFill prst="wdDnDiag">
                <a:fgClr>
                  <a:schemeClr val="bg1">
                    <a:lumMod val="95000"/>
                  </a:schemeClr>
                </a:fgClr>
                <a:bgClr>
                  <a:schemeClr val="bg1"/>
                </a:bgClr>
              </a:pattFill>
              <a:latin typeface="华康海报体W12(P)" panose="040B0C00000000000000" pitchFamily="82" charset="-122"/>
              <a:ea typeface="华康海报体W12(P)" panose="040B0C00000000000000" pitchFamily="82" charset="-122"/>
            </a:endParaRPr>
          </a:p>
        </p:txBody>
      </p:sp>
      <p:sp>
        <p:nvSpPr>
          <p:cNvPr id="23" name="Rectangle 6">
            <a:extLst>
              <a:ext uri="{FF2B5EF4-FFF2-40B4-BE49-F238E27FC236}">
                <a16:creationId xmlns:a16="http://schemas.microsoft.com/office/drawing/2014/main" id="{46494B06-E271-41AD-9933-6DB7872E52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915566"/>
            <a:ext cx="45365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3.2.1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：零因子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(Zero divisor)</a:t>
            </a:r>
            <a:endParaRPr lang="zh-CN" altLang="en-US" sz="2400" dirty="0">
              <a:solidFill>
                <a:srgbClr val="00B050"/>
              </a:solidFill>
              <a:latin typeface="Times New Roman" panose="02020603050405020304" pitchFamily="18" charset="0"/>
              <a:ea typeface="KaiT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Rectangle 6">
            <a:extLst>
              <a:ext uri="{FF2B5EF4-FFF2-40B4-BE49-F238E27FC236}">
                <a16:creationId xmlns:a16="http://schemas.microsoft.com/office/drawing/2014/main" id="{6229E6A6-0011-4CC9-B7D6-A1580C0A8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7" y="2355726"/>
            <a:ext cx="49685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左零因子和右零因子统称为</a:t>
            </a:r>
            <a:r>
              <a:rPr lang="zh-CN" altLang="en-US" sz="24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零因子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6">
                <a:extLst>
                  <a:ext uri="{FF2B5EF4-FFF2-40B4-BE49-F238E27FC236}">
                    <a16:creationId xmlns:a16="http://schemas.microsoft.com/office/drawing/2014/main" id="{03FB65CB-3E4D-4C07-9560-D6830CED7E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527" y="1347614"/>
                <a:ext cx="6048673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是环，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是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的非零元素，若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dirty="0"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∙ </m:t>
                    </m:r>
                  </m:oMath>
                </a14:m>
                <a:r>
                  <a:rPr lang="en-US" altLang="zh-CN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b=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</a:p>
            </p:txBody>
          </p:sp>
        </mc:Choice>
        <mc:Fallback xmlns="">
          <p:sp>
            <p:nvSpPr>
              <p:cNvPr id="25" name="Rectangle 6">
                <a:extLst>
                  <a:ext uri="{FF2B5EF4-FFF2-40B4-BE49-F238E27FC236}">
                    <a16:creationId xmlns:a16="http://schemas.microsoft.com/office/drawing/2014/main" id="{03FB65CB-3E4D-4C07-9560-D6830CED7E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7" y="1347614"/>
                <a:ext cx="6048673" cy="461665"/>
              </a:xfrm>
              <a:prstGeom prst="rect">
                <a:avLst/>
              </a:prstGeom>
              <a:blipFill>
                <a:blip r:embed="rId2"/>
                <a:stretch>
                  <a:fillRect l="-1512" t="-11842" r="-1008" b="-30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6">
            <a:extLst>
              <a:ext uri="{FF2B5EF4-FFF2-40B4-BE49-F238E27FC236}">
                <a16:creationId xmlns:a16="http://schemas.microsoft.com/office/drawing/2014/main" id="{196F0D02-954E-4DAC-AB6F-0F1B672B51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7" y="1851670"/>
            <a:ext cx="56886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称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左零因子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右零因子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27" name="Rectangle 6">
            <a:extLst>
              <a:ext uri="{FF2B5EF4-FFF2-40B4-BE49-F238E27FC236}">
                <a16:creationId xmlns:a16="http://schemas.microsoft.com/office/drawing/2014/main" id="{5C1351DE-AD66-464B-B856-8A838A409C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2859782"/>
            <a:ext cx="33843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3.2.2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：无零因子环</a:t>
            </a:r>
            <a:endParaRPr lang="zh-CN" altLang="en-US" sz="2400" dirty="0">
              <a:solidFill>
                <a:srgbClr val="00B050"/>
              </a:solidFill>
              <a:latin typeface="Times New Roman" panose="02020603050405020304" pitchFamily="18" charset="0"/>
              <a:ea typeface="KaiT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" name="Rectangle 6">
            <a:extLst>
              <a:ext uri="{FF2B5EF4-FFF2-40B4-BE49-F238E27FC236}">
                <a16:creationId xmlns:a16="http://schemas.microsoft.com/office/drawing/2014/main" id="{941556D1-84D0-4537-8C01-6768CA9E52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7" y="3291830"/>
            <a:ext cx="71148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环，若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没有零因子，则称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无零因子环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9" name="Rectangle 6">
            <a:extLst>
              <a:ext uri="{FF2B5EF4-FFF2-40B4-BE49-F238E27FC236}">
                <a16:creationId xmlns:a16="http://schemas.microsoft.com/office/drawing/2014/main" id="{33AD70CE-81B4-4722-971A-C64271A45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3807430"/>
            <a:ext cx="3752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3.2.3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：整环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(Domain)</a:t>
            </a:r>
            <a:endParaRPr lang="zh-CN" altLang="en-US" sz="2400" dirty="0">
              <a:solidFill>
                <a:srgbClr val="00B050"/>
              </a:solidFill>
              <a:latin typeface="Times New Roman" panose="02020603050405020304" pitchFamily="18" charset="0"/>
              <a:ea typeface="KaiT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Rectangle 6">
            <a:extLst>
              <a:ext uri="{FF2B5EF4-FFF2-40B4-BE49-F238E27FC236}">
                <a16:creationId xmlns:a16="http://schemas.microsoft.com/office/drawing/2014/main" id="{9BA3D25A-A6D0-4DF6-A917-2F8945DFD9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7" y="4270325"/>
            <a:ext cx="79208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有单位元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交换，无零因子的环，则称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整环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583204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6">
            <a:extLst>
              <a:ext uri="{FF2B5EF4-FFF2-40B4-BE49-F238E27FC236}">
                <a16:creationId xmlns:a16="http://schemas.microsoft.com/office/drawing/2014/main" id="{77BC8F2B-488B-4283-9B98-366FC107F9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627534"/>
            <a:ext cx="30243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3.2.4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：域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(Field)</a:t>
            </a:r>
            <a:endParaRPr lang="zh-CN" altLang="en-US" sz="2400" dirty="0">
              <a:solidFill>
                <a:srgbClr val="00B050"/>
              </a:solidFill>
              <a:latin typeface="Times New Roman" panose="02020603050405020304" pitchFamily="18" charset="0"/>
              <a:ea typeface="KaiT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6">
            <a:extLst>
              <a:ext uri="{FF2B5EF4-FFF2-40B4-BE49-F238E27FC236}">
                <a16:creationId xmlns:a16="http://schemas.microsoft.com/office/drawing/2014/main" id="{35558B53-B1D5-4E4B-A102-13709EFC67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7" y="1130429"/>
            <a:ext cx="88204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有单位元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交换，每个非零元都可逆的环，则称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域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810B6738-A056-47EC-BA00-1AE10A244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1635646"/>
            <a:ext cx="64807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3.2.5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：除环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(Division Ring), 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体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(Skew Field)</a:t>
            </a:r>
            <a:endParaRPr lang="zh-CN" altLang="en-US" sz="2400" dirty="0">
              <a:solidFill>
                <a:srgbClr val="00B050"/>
              </a:solidFill>
              <a:latin typeface="Times New Roman" panose="02020603050405020304" pitchFamily="18" charset="0"/>
              <a:ea typeface="KaiT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Rectangle 6">
            <a:extLst>
              <a:ext uri="{FF2B5EF4-FFF2-40B4-BE49-F238E27FC236}">
                <a16:creationId xmlns:a16="http://schemas.microsoft.com/office/drawing/2014/main" id="{FFE52A95-3403-47FB-A67C-66E6A77635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7" y="2180932"/>
            <a:ext cx="82089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有单位元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每个非零元都可逆的环，则称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除环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6">
            <a:extLst>
              <a:ext uri="{FF2B5EF4-FFF2-40B4-BE49-F238E27FC236}">
                <a16:creationId xmlns:a16="http://schemas.microsoft.com/office/drawing/2014/main" id="{43EDAB57-3F24-4E43-9B0B-98D01D385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7" y="2686149"/>
            <a:ext cx="28803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体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非交换的除环；</a:t>
            </a:r>
            <a:endParaRPr lang="en-US" altLang="zh-CN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Rectangle 6">
            <a:extLst>
              <a:ext uri="{FF2B5EF4-FFF2-40B4-BE49-F238E27FC236}">
                <a16:creationId xmlns:a16="http://schemas.microsoft.com/office/drawing/2014/main" id="{214B818D-A1D4-49A1-B4AF-FA3FB21E77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7" y="3147814"/>
            <a:ext cx="25202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域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交换的除环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2" name="Rectangle 6">
            <a:extLst>
              <a:ext uri="{FF2B5EF4-FFF2-40B4-BE49-F238E27FC236}">
                <a16:creationId xmlns:a16="http://schemas.microsoft.com/office/drawing/2014/main" id="{9F0CBA14-C047-4481-B10E-866B8F278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8204" y="3651870"/>
            <a:ext cx="6960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：</a:t>
            </a:r>
          </a:p>
        </p:txBody>
      </p:sp>
      <p:sp>
        <p:nvSpPr>
          <p:cNvPr id="31" name="Rectangle 6">
            <a:extLst>
              <a:ext uri="{FF2B5EF4-FFF2-40B4-BE49-F238E27FC236}">
                <a16:creationId xmlns:a16="http://schemas.microsoft.com/office/drawing/2014/main" id="{292392BA-C5A5-410B-97B7-4B0F746050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7" y="3651870"/>
            <a:ext cx="15460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2.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" name="Rectangle 6">
            <a:extLst>
              <a:ext uri="{FF2B5EF4-FFF2-40B4-BE49-F238E27FC236}">
                <a16:creationId xmlns:a16="http://schemas.microsoft.com/office/drawing/2014/main" id="{215B15C7-CCEC-4578-BCFE-D7EEDD919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688" y="3651870"/>
            <a:ext cx="27363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无零因子环，</a:t>
            </a:r>
          </a:p>
        </p:txBody>
      </p:sp>
      <p:graphicFrame>
        <p:nvGraphicFramePr>
          <p:cNvPr id="33" name="Object 8">
            <a:extLst>
              <a:ext uri="{FF2B5EF4-FFF2-40B4-BE49-F238E27FC236}">
                <a16:creationId xmlns:a16="http://schemas.microsoft.com/office/drawing/2014/main" id="{F7D5C52F-8B51-4F85-A18F-910550D564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131927"/>
              </p:ext>
            </p:extLst>
          </p:nvPr>
        </p:nvGraphicFramePr>
        <p:xfrm>
          <a:off x="6684392" y="3699173"/>
          <a:ext cx="2424112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8" name="Equation" r:id="rId3" imgW="2412720" imgH="317160" progId="Equation.DSMT4">
                  <p:embed/>
                </p:oleObj>
              </mc:Choice>
              <mc:Fallback>
                <p:oleObj name="Equation" r:id="rId3" imgW="2412720" imgH="317160" progId="Equation.DSMT4">
                  <p:embed/>
                  <p:pic>
                    <p:nvPicPr>
                      <p:cNvPr id="26" name="Object 8">
                        <a:extLst>
                          <a:ext uri="{FF2B5EF4-FFF2-40B4-BE49-F238E27FC236}">
                            <a16:creationId xmlns:a16="http://schemas.microsoft.com/office/drawing/2014/main" id="{300956D8-F686-4C84-BCD0-6DE7E63450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392" y="3699173"/>
                        <a:ext cx="2424112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>
            <a:extLst>
              <a:ext uri="{FF2B5EF4-FFF2-40B4-BE49-F238E27FC236}">
                <a16:creationId xmlns:a16="http://schemas.microsoft.com/office/drawing/2014/main" id="{77A4937C-2A1F-4365-AB98-9663EFD18A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14833"/>
              </p:ext>
            </p:extLst>
          </p:nvPr>
        </p:nvGraphicFramePr>
        <p:xfrm>
          <a:off x="4352925" y="3720133"/>
          <a:ext cx="1735138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9" name="Equation" r:id="rId5" imgW="1726920" imgH="330120" progId="Equation.DSMT4">
                  <p:embed/>
                </p:oleObj>
              </mc:Choice>
              <mc:Fallback>
                <p:oleObj name="Equation" r:id="rId5" imgW="1726920" imgH="330120" progId="Equation.DSMT4">
                  <p:embed/>
                  <p:pic>
                    <p:nvPicPr>
                      <p:cNvPr id="29" name="Object 8">
                        <a:extLst>
                          <a:ext uri="{FF2B5EF4-FFF2-40B4-BE49-F238E27FC236}">
                            <a16:creationId xmlns:a16="http://schemas.microsoft.com/office/drawing/2014/main" id="{9263393D-3823-40D7-AE63-35FF4EFF88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3720133"/>
                        <a:ext cx="1735138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">
            <a:extLst>
              <a:ext uri="{FF2B5EF4-FFF2-40B4-BE49-F238E27FC236}">
                <a16:creationId xmlns:a16="http://schemas.microsoft.com/office/drawing/2014/main" id="{107F25B9-3559-4D35-A196-7A58EDD368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971780"/>
              </p:ext>
            </p:extLst>
          </p:nvPr>
        </p:nvGraphicFramePr>
        <p:xfrm>
          <a:off x="6684267" y="3987205"/>
          <a:ext cx="2411412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0" name="Equation" r:id="rId7" imgW="2400120" imgH="317160" progId="Equation.DSMT4">
                  <p:embed/>
                </p:oleObj>
              </mc:Choice>
              <mc:Fallback>
                <p:oleObj name="Equation" r:id="rId7" imgW="2400120" imgH="317160" progId="Equation.DSMT4">
                  <p:embed/>
                  <p:pic>
                    <p:nvPicPr>
                      <p:cNvPr id="30" name="Object 8">
                        <a:extLst>
                          <a:ext uri="{FF2B5EF4-FFF2-40B4-BE49-F238E27FC236}">
                            <a16:creationId xmlns:a16="http://schemas.microsoft.com/office/drawing/2014/main" id="{0DD4683D-5D2E-4753-89AB-4C982F06E9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267" y="3987205"/>
                        <a:ext cx="2411412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6">
            <a:extLst>
              <a:ext uri="{FF2B5EF4-FFF2-40B4-BE49-F238E27FC236}">
                <a16:creationId xmlns:a16="http://schemas.microsoft.com/office/drawing/2014/main" id="{7F2E460D-4013-4C9C-9674-BF6665599B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6328" y="4011910"/>
            <a:ext cx="99972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消去律</a:t>
            </a:r>
            <a:endParaRPr lang="zh-CN" altLang="en-US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8702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  <p:bldP spid="20" grpId="0"/>
      <p:bldP spid="21" grpId="0"/>
      <p:bldP spid="22" grpId="0"/>
      <p:bldP spid="31" grpId="0"/>
      <p:bldP spid="32" grpId="0"/>
      <p:bldP spid="3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12B07975-034B-4862-B4F2-9263763BA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6296" y="2352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51520" y="496292"/>
            <a:ext cx="1800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、整环</a:t>
            </a:r>
            <a:endParaRPr lang="zh-CN" altLang="en-US" sz="2800" dirty="0">
              <a:solidFill>
                <a:srgbClr val="C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323528" y="1276767"/>
            <a:ext cx="45365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3.2.1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：零因子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(Zero divisor)</a:t>
            </a:r>
            <a:endParaRPr lang="zh-CN" altLang="en-US" sz="2400" dirty="0">
              <a:solidFill>
                <a:srgbClr val="00B050"/>
              </a:solidFill>
              <a:latin typeface="Times New Roman" panose="02020603050405020304" pitchFamily="18" charset="0"/>
              <a:ea typeface="KaiT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1" name="Rectangle 6"/>
          <p:cNvSpPr>
            <a:spLocks noChangeArrowheads="1"/>
          </p:cNvSpPr>
          <p:nvPr/>
        </p:nvSpPr>
        <p:spPr bwMode="auto">
          <a:xfrm>
            <a:off x="323527" y="2788935"/>
            <a:ext cx="49685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左零因子和右零因子统称为</a:t>
            </a:r>
            <a:r>
              <a:rPr lang="zh-CN" altLang="en-US" sz="24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零因子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6">
                <a:extLst>
                  <a:ext uri="{FF2B5EF4-FFF2-40B4-BE49-F238E27FC236}">
                    <a16:creationId xmlns:a16="http://schemas.microsoft.com/office/drawing/2014/main" id="{598444BE-424E-4945-9965-EF922D87DE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527" y="1780823"/>
                <a:ext cx="6048673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是环，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是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的非零元素，若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dirty="0"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rPr>
                      <m:t>∙ </m:t>
                    </m:r>
                  </m:oMath>
                </a14:m>
                <a:r>
                  <a:rPr lang="en-US" altLang="zh-CN" sz="24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b=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，</a:t>
                </a:r>
              </a:p>
            </p:txBody>
          </p:sp>
        </mc:Choice>
        <mc:Fallback xmlns="">
          <p:sp>
            <p:nvSpPr>
              <p:cNvPr id="15" name="Rectangle 6">
                <a:extLst>
                  <a:ext uri="{FF2B5EF4-FFF2-40B4-BE49-F238E27FC236}">
                    <a16:creationId xmlns:a16="http://schemas.microsoft.com/office/drawing/2014/main" id="{598444BE-424E-4945-9965-EF922D87DE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7" y="1780823"/>
                <a:ext cx="6048673" cy="461665"/>
              </a:xfrm>
              <a:prstGeom prst="rect">
                <a:avLst/>
              </a:prstGeom>
              <a:blipFill>
                <a:blip r:embed="rId3"/>
                <a:stretch>
                  <a:fillRect l="-1512" t="-11842" r="-1008" b="-30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6">
            <a:extLst>
              <a:ext uri="{FF2B5EF4-FFF2-40B4-BE49-F238E27FC236}">
                <a16:creationId xmlns:a16="http://schemas.microsoft.com/office/drawing/2014/main" id="{26683B8A-7A72-4BAD-8BF5-8B8436726D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7" y="2284879"/>
            <a:ext cx="56886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称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左零因子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右零因子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17" name="Rectangle 6">
            <a:extLst>
              <a:ext uri="{FF2B5EF4-FFF2-40B4-BE49-F238E27FC236}">
                <a16:creationId xmlns:a16="http://schemas.microsoft.com/office/drawing/2014/main" id="{E797A29E-D846-4621-9BBF-3017C3ABB4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3509015"/>
            <a:ext cx="72008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8">
            <a:extLst>
              <a:ext uri="{FF2B5EF4-FFF2-40B4-BE49-F238E27FC236}">
                <a16:creationId xmlns:a16="http://schemas.microsoft.com/office/drawing/2014/main" id="{366881AF-35C9-4E9B-9C4E-891E544ED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724751"/>
              </p:ext>
            </p:extLst>
          </p:nvPr>
        </p:nvGraphicFramePr>
        <p:xfrm>
          <a:off x="997346" y="3524250"/>
          <a:ext cx="70310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5" name="Equation" r:id="rId4" imgW="7010280" imgH="406080" progId="Equation.DSMT4">
                  <p:embed/>
                </p:oleObj>
              </mc:Choice>
              <mc:Fallback>
                <p:oleObj name="Equation" r:id="rId4" imgW="7010280" imgH="406080" progId="Equation.DSMT4">
                  <p:embed/>
                  <p:pic>
                    <p:nvPicPr>
                      <p:cNvPr id="3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346" y="3524250"/>
                        <a:ext cx="7031038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1751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2" grpId="0"/>
      <p:bldP spid="71" grpId="0"/>
      <p:bldP spid="15" grpId="0"/>
      <p:bldP spid="16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6">
            <a:extLst>
              <a:ext uri="{FF2B5EF4-FFF2-40B4-BE49-F238E27FC236}">
                <a16:creationId xmlns:a16="http://schemas.microsoft.com/office/drawing/2014/main" id="{E42B8042-389E-4C21-A5FD-A0F94C5A14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627534"/>
            <a:ext cx="72008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7A9E831A-415E-4FA7-8259-67E6149CE5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79306"/>
              </p:ext>
            </p:extLst>
          </p:nvPr>
        </p:nvGraphicFramePr>
        <p:xfrm>
          <a:off x="1046436" y="483518"/>
          <a:ext cx="62182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3" name="Equation" r:id="rId3" imgW="6197400" imgH="850680" progId="Equation.DSMT4">
                  <p:embed/>
                </p:oleObj>
              </mc:Choice>
              <mc:Fallback>
                <p:oleObj name="Equation" r:id="rId3" imgW="6197400" imgH="850680" progId="Equation.DSMT4">
                  <p:embed/>
                  <p:pic>
                    <p:nvPicPr>
                      <p:cNvPr id="21" name="Object 8">
                        <a:extLst>
                          <a:ext uri="{FF2B5EF4-FFF2-40B4-BE49-F238E27FC236}">
                            <a16:creationId xmlns:a16="http://schemas.microsoft.com/office/drawing/2014/main" id="{366881AF-35C9-4E9B-9C4E-891E544EDA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436" y="483518"/>
                        <a:ext cx="6218237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6">
            <a:extLst>
              <a:ext uri="{FF2B5EF4-FFF2-40B4-BE49-F238E27FC236}">
                <a16:creationId xmlns:a16="http://schemas.microsoft.com/office/drawing/2014/main" id="{DE4554A3-472F-4595-AB1B-61E9683E3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1525626"/>
            <a:ext cx="5760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 sz="2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Object 8">
            <a:extLst>
              <a:ext uri="{FF2B5EF4-FFF2-40B4-BE49-F238E27FC236}">
                <a16:creationId xmlns:a16="http://schemas.microsoft.com/office/drawing/2014/main" id="{9D1FBFF7-C397-4164-B99B-C788CC1664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788313"/>
              </p:ext>
            </p:extLst>
          </p:nvPr>
        </p:nvGraphicFramePr>
        <p:xfrm>
          <a:off x="1073299" y="1416050"/>
          <a:ext cx="19145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4" name="Equation" r:id="rId5" imgW="1904760" imgH="736560" progId="Equation.DSMT4">
                  <p:embed/>
                </p:oleObj>
              </mc:Choice>
              <mc:Fallback>
                <p:oleObj name="Equation" r:id="rId5" imgW="1904760" imgH="736560" progId="Equation.DSMT4">
                  <p:embed/>
                  <p:pic>
                    <p:nvPicPr>
                      <p:cNvPr id="31" name="Object 8">
                        <a:extLst>
                          <a:ext uri="{FF2B5EF4-FFF2-40B4-BE49-F238E27FC236}">
                            <a16:creationId xmlns:a16="http://schemas.microsoft.com/office/drawing/2014/main" id="{D6CBD314-FD4F-4A69-9826-46EFC8C84A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299" y="1416050"/>
                        <a:ext cx="191452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>
            <a:extLst>
              <a:ext uri="{FF2B5EF4-FFF2-40B4-BE49-F238E27FC236}">
                <a16:creationId xmlns:a16="http://schemas.microsoft.com/office/drawing/2014/main" id="{ED77A8AE-C6C4-4D79-A93A-FEE9F04156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916583"/>
              </p:ext>
            </p:extLst>
          </p:nvPr>
        </p:nvGraphicFramePr>
        <p:xfrm>
          <a:off x="4941193" y="3214688"/>
          <a:ext cx="3951287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5" name="Equation" r:id="rId7" imgW="3936960" imgH="736560" progId="Equation.DSMT4">
                  <p:embed/>
                </p:oleObj>
              </mc:Choice>
              <mc:Fallback>
                <p:oleObj name="Equation" r:id="rId7" imgW="3936960" imgH="736560" progId="Equation.DSMT4">
                  <p:embed/>
                  <p:pic>
                    <p:nvPicPr>
                      <p:cNvPr id="31" name="Object 8">
                        <a:extLst>
                          <a:ext uri="{FF2B5EF4-FFF2-40B4-BE49-F238E27FC236}">
                            <a16:creationId xmlns:a16="http://schemas.microsoft.com/office/drawing/2014/main" id="{D6CBD314-FD4F-4A69-9826-46EFC8C84A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193" y="3214688"/>
                        <a:ext cx="3951287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">
            <a:extLst>
              <a:ext uri="{FF2B5EF4-FFF2-40B4-BE49-F238E27FC236}">
                <a16:creationId xmlns:a16="http://schemas.microsoft.com/office/drawing/2014/main" id="{EC334CD9-CF7D-4411-9A95-6543824ED2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71297"/>
              </p:ext>
            </p:extLst>
          </p:nvPr>
        </p:nvGraphicFramePr>
        <p:xfrm>
          <a:off x="539552" y="3214414"/>
          <a:ext cx="44735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6" name="Equation" r:id="rId9" imgW="4457520" imgH="736560" progId="Equation.DSMT4">
                  <p:embed/>
                </p:oleObj>
              </mc:Choice>
              <mc:Fallback>
                <p:oleObj name="Equation" r:id="rId9" imgW="4457520" imgH="736560" progId="Equation.DSMT4">
                  <p:embed/>
                  <p:pic>
                    <p:nvPicPr>
                      <p:cNvPr id="34" name="Object 8">
                        <a:extLst>
                          <a:ext uri="{FF2B5EF4-FFF2-40B4-BE49-F238E27FC236}">
                            <a16:creationId xmlns:a16="http://schemas.microsoft.com/office/drawing/2014/main" id="{ED77A8AE-C6C4-4D79-A93A-FEE9F04156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214414"/>
                        <a:ext cx="4473575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8">
            <a:extLst>
              <a:ext uri="{FF2B5EF4-FFF2-40B4-BE49-F238E27FC236}">
                <a16:creationId xmlns:a16="http://schemas.microsoft.com/office/drawing/2014/main" id="{7A49FF74-62C5-4821-B72B-6CF1EDDC2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277267"/>
              </p:ext>
            </p:extLst>
          </p:nvPr>
        </p:nvGraphicFramePr>
        <p:xfrm>
          <a:off x="4862513" y="1684338"/>
          <a:ext cx="4152900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7" name="Equation" r:id="rId11" imgW="4140000" imgH="1574640" progId="Equation.DSMT4">
                  <p:embed/>
                </p:oleObj>
              </mc:Choice>
              <mc:Fallback>
                <p:oleObj name="Equation" r:id="rId11" imgW="4140000" imgH="1574640" progId="Equation.DSMT4">
                  <p:embed/>
                  <p:pic>
                    <p:nvPicPr>
                      <p:cNvPr id="34" name="Object 8">
                        <a:extLst>
                          <a:ext uri="{FF2B5EF4-FFF2-40B4-BE49-F238E27FC236}">
                            <a16:creationId xmlns:a16="http://schemas.microsoft.com/office/drawing/2014/main" id="{ED77A8AE-C6C4-4D79-A93A-FEE9F04156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513" y="1684338"/>
                        <a:ext cx="4152900" cy="155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8">
            <a:extLst>
              <a:ext uri="{FF2B5EF4-FFF2-40B4-BE49-F238E27FC236}">
                <a16:creationId xmlns:a16="http://schemas.microsoft.com/office/drawing/2014/main" id="{B191DFA6-9C52-4552-911A-F333BEF35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835501"/>
              </p:ext>
            </p:extLst>
          </p:nvPr>
        </p:nvGraphicFramePr>
        <p:xfrm>
          <a:off x="539552" y="2097343"/>
          <a:ext cx="426878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8" name="Equation" r:id="rId13" imgW="4254480" imgH="736560" progId="Equation.DSMT4">
                  <p:embed/>
                </p:oleObj>
              </mc:Choice>
              <mc:Fallback>
                <p:oleObj name="Equation" r:id="rId13" imgW="4254480" imgH="736560" progId="Equation.DSMT4">
                  <p:embed/>
                  <p:pic>
                    <p:nvPicPr>
                      <p:cNvPr id="35" name="Object 8">
                        <a:extLst>
                          <a:ext uri="{FF2B5EF4-FFF2-40B4-BE49-F238E27FC236}">
                            <a16:creationId xmlns:a16="http://schemas.microsoft.com/office/drawing/2014/main" id="{EC334CD9-CF7D-4411-9A95-6543824ED2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097343"/>
                        <a:ext cx="4268788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">
            <a:extLst>
              <a:ext uri="{FF2B5EF4-FFF2-40B4-BE49-F238E27FC236}">
                <a16:creationId xmlns:a16="http://schemas.microsoft.com/office/drawing/2014/main" id="{E1B5D6DB-72C5-44CC-BC8F-2A3ECB4E0D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66467"/>
              </p:ext>
            </p:extLst>
          </p:nvPr>
        </p:nvGraphicFramePr>
        <p:xfrm>
          <a:off x="1746250" y="4011613"/>
          <a:ext cx="49196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9" name="Equation" r:id="rId15" imgW="4902120" imgH="812520" progId="Equation.DSMT4">
                  <p:embed/>
                </p:oleObj>
              </mc:Choice>
              <mc:Fallback>
                <p:oleObj name="Equation" r:id="rId15" imgW="4902120" imgH="812520" progId="Equation.DSMT4">
                  <p:embed/>
                  <p:pic>
                    <p:nvPicPr>
                      <p:cNvPr id="36" name="Object 8">
                        <a:extLst>
                          <a:ext uri="{FF2B5EF4-FFF2-40B4-BE49-F238E27FC236}">
                            <a16:creationId xmlns:a16="http://schemas.microsoft.com/office/drawing/2014/main" id="{7A49FF74-62C5-4821-B72B-6CF1EDDC21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4011613"/>
                        <a:ext cx="4919663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8">
            <a:extLst>
              <a:ext uri="{FF2B5EF4-FFF2-40B4-BE49-F238E27FC236}">
                <a16:creationId xmlns:a16="http://schemas.microsoft.com/office/drawing/2014/main" id="{895AEA44-ACD9-4EFC-9E28-DDD8D582B8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28155"/>
              </p:ext>
            </p:extLst>
          </p:nvPr>
        </p:nvGraphicFramePr>
        <p:xfrm>
          <a:off x="8656190" y="2643758"/>
          <a:ext cx="2921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0" name="Equation" r:id="rId17" imgW="291960" imgH="1117440" progId="Equation.DSMT4">
                  <p:embed/>
                </p:oleObj>
              </mc:Choice>
              <mc:Fallback>
                <p:oleObj name="Equation" r:id="rId17" imgW="291960" imgH="1117440" progId="Equation.DSMT4">
                  <p:embed/>
                  <p:pic>
                    <p:nvPicPr>
                      <p:cNvPr id="38" name="Object 8">
                        <a:extLst>
                          <a:ext uri="{FF2B5EF4-FFF2-40B4-BE49-F238E27FC236}">
                            <a16:creationId xmlns:a16="http://schemas.microsoft.com/office/drawing/2014/main" id="{E1B5D6DB-72C5-44CC-BC8F-2A3ECB4E0D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6190" y="2643758"/>
                        <a:ext cx="292100" cy="1100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7219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323528" y="275222"/>
            <a:ext cx="33843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3.2.2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：无零因子环</a:t>
            </a:r>
            <a:endParaRPr lang="zh-CN" altLang="en-US" sz="2400" dirty="0">
              <a:solidFill>
                <a:srgbClr val="00B050"/>
              </a:solidFill>
              <a:latin typeface="Times New Roman" panose="02020603050405020304" pitchFamily="18" charset="0"/>
              <a:ea typeface="KaiT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598444BE-424E-4945-9965-EF922D87DE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7" y="707270"/>
            <a:ext cx="71148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环，若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没有零因子，则称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无零因子环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A715A56D-8B0E-43B4-90CF-B008C0CE36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8204" y="1163528"/>
            <a:ext cx="6960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：</a:t>
            </a:r>
          </a:p>
        </p:txBody>
      </p:sp>
      <p:sp>
        <p:nvSpPr>
          <p:cNvPr id="20" name="Rectangle 6">
            <a:extLst>
              <a:ext uri="{FF2B5EF4-FFF2-40B4-BE49-F238E27FC236}">
                <a16:creationId xmlns:a16="http://schemas.microsoft.com/office/drawing/2014/main" id="{3DDBA98D-EEF6-4ACB-BCDB-5E5B6FFD9B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7" y="1163528"/>
            <a:ext cx="15460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理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2.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Rectangle 6">
            <a:extLst>
              <a:ext uri="{FF2B5EF4-FFF2-40B4-BE49-F238E27FC236}">
                <a16:creationId xmlns:a16="http://schemas.microsoft.com/office/drawing/2014/main" id="{01042D55-56D5-4AD4-8A4B-FC671096F8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688" y="1163528"/>
            <a:ext cx="27363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无零因子环，</a:t>
            </a:r>
          </a:p>
        </p:txBody>
      </p:sp>
      <p:graphicFrame>
        <p:nvGraphicFramePr>
          <p:cNvPr id="26" name="Object 8">
            <a:extLst>
              <a:ext uri="{FF2B5EF4-FFF2-40B4-BE49-F238E27FC236}">
                <a16:creationId xmlns:a16="http://schemas.microsoft.com/office/drawing/2014/main" id="{300956D8-F686-4C84-BCD0-6DE7E63450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277069"/>
              </p:ext>
            </p:extLst>
          </p:nvPr>
        </p:nvGraphicFramePr>
        <p:xfrm>
          <a:off x="6684392" y="1210831"/>
          <a:ext cx="2424112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18" name="Equation" r:id="rId3" imgW="2412720" imgH="317160" progId="Equation.DSMT4">
                  <p:embed/>
                </p:oleObj>
              </mc:Choice>
              <mc:Fallback>
                <p:oleObj name="Equation" r:id="rId3" imgW="2412720" imgH="317160" progId="Equation.DSMT4">
                  <p:embed/>
                  <p:pic>
                    <p:nvPicPr>
                      <p:cNvPr id="6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392" y="1210831"/>
                        <a:ext cx="2424112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>
            <a:extLst>
              <a:ext uri="{FF2B5EF4-FFF2-40B4-BE49-F238E27FC236}">
                <a16:creationId xmlns:a16="http://schemas.microsoft.com/office/drawing/2014/main" id="{9263393D-3823-40D7-AE63-35FF4EFF88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52013"/>
              </p:ext>
            </p:extLst>
          </p:nvPr>
        </p:nvGraphicFramePr>
        <p:xfrm>
          <a:off x="4352925" y="1231791"/>
          <a:ext cx="1735138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19" name="Equation" r:id="rId5" imgW="1726920" imgH="330120" progId="Equation.DSMT4">
                  <p:embed/>
                </p:oleObj>
              </mc:Choice>
              <mc:Fallback>
                <p:oleObj name="Equation" r:id="rId5" imgW="1726920" imgH="330120" progId="Equation.DSMT4">
                  <p:embed/>
                  <p:pic>
                    <p:nvPicPr>
                      <p:cNvPr id="26" name="Object 8">
                        <a:extLst>
                          <a:ext uri="{FF2B5EF4-FFF2-40B4-BE49-F238E27FC236}">
                            <a16:creationId xmlns:a16="http://schemas.microsoft.com/office/drawing/2014/main" id="{300956D8-F686-4C84-BCD0-6DE7E63450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1231791"/>
                        <a:ext cx="1735138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>
            <a:extLst>
              <a:ext uri="{FF2B5EF4-FFF2-40B4-BE49-F238E27FC236}">
                <a16:creationId xmlns:a16="http://schemas.microsoft.com/office/drawing/2014/main" id="{0DD4683D-5D2E-4753-89AB-4C982F06E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90644"/>
              </p:ext>
            </p:extLst>
          </p:nvPr>
        </p:nvGraphicFramePr>
        <p:xfrm>
          <a:off x="6684267" y="1498863"/>
          <a:ext cx="2411412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0" name="Equation" r:id="rId7" imgW="2400120" imgH="317160" progId="Equation.DSMT4">
                  <p:embed/>
                </p:oleObj>
              </mc:Choice>
              <mc:Fallback>
                <p:oleObj name="Equation" r:id="rId7" imgW="2400120" imgH="317160" progId="Equation.DSMT4">
                  <p:embed/>
                  <p:pic>
                    <p:nvPicPr>
                      <p:cNvPr id="26" name="Object 8">
                        <a:extLst>
                          <a:ext uri="{FF2B5EF4-FFF2-40B4-BE49-F238E27FC236}">
                            <a16:creationId xmlns:a16="http://schemas.microsoft.com/office/drawing/2014/main" id="{300956D8-F686-4C84-BCD0-6DE7E63450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267" y="1498863"/>
                        <a:ext cx="2411412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8">
            <a:extLst>
              <a:ext uri="{FF2B5EF4-FFF2-40B4-BE49-F238E27FC236}">
                <a16:creationId xmlns:a16="http://schemas.microsoft.com/office/drawing/2014/main" id="{F9231427-F817-4FAC-923B-D2A0936565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465019"/>
              </p:ext>
            </p:extLst>
          </p:nvPr>
        </p:nvGraphicFramePr>
        <p:xfrm>
          <a:off x="3203848" y="2555184"/>
          <a:ext cx="159543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1" name="Equation" r:id="rId9" imgW="1587240" imgH="304560" progId="Equation.DSMT4">
                  <p:embed/>
                </p:oleObj>
              </mc:Choice>
              <mc:Fallback>
                <p:oleObj name="Equation" r:id="rId9" imgW="1587240" imgH="304560" progId="Equation.DSMT4">
                  <p:embed/>
                  <p:pic>
                    <p:nvPicPr>
                      <p:cNvPr id="33" name="Object 8">
                        <a:extLst>
                          <a:ext uri="{FF2B5EF4-FFF2-40B4-BE49-F238E27FC236}">
                            <a16:creationId xmlns:a16="http://schemas.microsoft.com/office/drawing/2014/main" id="{9D1FBFF7-C397-4164-B99B-C788CC1664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555184"/>
                        <a:ext cx="1595438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>
            <a:extLst>
              <a:ext uri="{FF2B5EF4-FFF2-40B4-BE49-F238E27FC236}">
                <a16:creationId xmlns:a16="http://schemas.microsoft.com/office/drawing/2014/main" id="{CBCCADE5-C98D-4749-956F-02A247673E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249209"/>
              </p:ext>
            </p:extLst>
          </p:nvPr>
        </p:nvGraphicFramePr>
        <p:xfrm>
          <a:off x="3067174" y="2905259"/>
          <a:ext cx="172085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2" name="Equation" r:id="rId11" imgW="1714320" imgH="304560" progId="Equation.DSMT4">
                  <p:embed/>
                </p:oleObj>
              </mc:Choice>
              <mc:Fallback>
                <p:oleObj name="Equation" r:id="rId11" imgW="1714320" imgH="304560" progId="Equation.DSMT4">
                  <p:embed/>
                  <p:pic>
                    <p:nvPicPr>
                      <p:cNvPr id="37" name="Object 8">
                        <a:extLst>
                          <a:ext uri="{FF2B5EF4-FFF2-40B4-BE49-F238E27FC236}">
                            <a16:creationId xmlns:a16="http://schemas.microsoft.com/office/drawing/2014/main" id="{B191DFA6-9C52-4552-911A-F333BEF350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174" y="2905259"/>
                        <a:ext cx="1720850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6">
            <a:extLst>
              <a:ext uri="{FF2B5EF4-FFF2-40B4-BE49-F238E27FC236}">
                <a16:creationId xmlns:a16="http://schemas.microsoft.com/office/drawing/2014/main" id="{D81DBE2C-2C77-481E-83E8-D851E6F7C9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1779662"/>
            <a:ext cx="86409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endParaRPr lang="zh-CN" altLang="en-US" sz="2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8">
            <a:extLst>
              <a:ext uri="{FF2B5EF4-FFF2-40B4-BE49-F238E27FC236}">
                <a16:creationId xmlns:a16="http://schemas.microsoft.com/office/drawing/2014/main" id="{D3530BFE-BD0E-4C52-BC37-59785DAC56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583315"/>
              </p:ext>
            </p:extLst>
          </p:nvPr>
        </p:nvGraphicFramePr>
        <p:xfrm>
          <a:off x="1098823" y="2555836"/>
          <a:ext cx="210502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3" name="Equation" r:id="rId13" imgW="2095200" imgH="304560" progId="Equation.DSMT4">
                  <p:embed/>
                </p:oleObj>
              </mc:Choice>
              <mc:Fallback>
                <p:oleObj name="Equation" r:id="rId13" imgW="2095200" imgH="304560" progId="Equation.DSMT4">
                  <p:embed/>
                  <p:pic>
                    <p:nvPicPr>
                      <p:cNvPr id="32" name="Object 8">
                        <a:extLst>
                          <a:ext uri="{FF2B5EF4-FFF2-40B4-BE49-F238E27FC236}">
                            <a16:creationId xmlns:a16="http://schemas.microsoft.com/office/drawing/2014/main" id="{F9231427-F817-4FAC-923B-D2A0936565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823" y="2555836"/>
                        <a:ext cx="210502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8">
            <a:extLst>
              <a:ext uri="{FF2B5EF4-FFF2-40B4-BE49-F238E27FC236}">
                <a16:creationId xmlns:a16="http://schemas.microsoft.com/office/drawing/2014/main" id="{17221340-F6AB-40B4-84D5-6B5703CA92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944330"/>
              </p:ext>
            </p:extLst>
          </p:nvPr>
        </p:nvGraphicFramePr>
        <p:xfrm>
          <a:off x="4716016" y="2539812"/>
          <a:ext cx="598487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4" name="Equation" r:id="rId15" imgW="596880" imgH="736560" progId="Equation.DSMT4">
                  <p:embed/>
                </p:oleObj>
              </mc:Choice>
              <mc:Fallback>
                <p:oleObj name="Equation" r:id="rId15" imgW="596880" imgH="736560" progId="Equation.DSMT4">
                  <p:embed/>
                  <p:pic>
                    <p:nvPicPr>
                      <p:cNvPr id="33" name="Object 8">
                        <a:extLst>
                          <a:ext uri="{FF2B5EF4-FFF2-40B4-BE49-F238E27FC236}">
                            <a16:creationId xmlns:a16="http://schemas.microsoft.com/office/drawing/2014/main" id="{3F154561-74D2-4895-9ACA-3C5ABFAB3E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539812"/>
                        <a:ext cx="598487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">
            <a:extLst>
              <a:ext uri="{FF2B5EF4-FFF2-40B4-BE49-F238E27FC236}">
                <a16:creationId xmlns:a16="http://schemas.microsoft.com/office/drawing/2014/main" id="{AFF90E70-4FF3-4672-BFFA-8F06264A87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612418"/>
              </p:ext>
            </p:extLst>
          </p:nvPr>
        </p:nvGraphicFramePr>
        <p:xfrm>
          <a:off x="6372200" y="2730461"/>
          <a:ext cx="944562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5" name="Equation" r:id="rId17" imgW="939600" imgH="253800" progId="Equation.DSMT4">
                  <p:embed/>
                </p:oleObj>
              </mc:Choice>
              <mc:Fallback>
                <p:oleObj name="Equation" r:id="rId17" imgW="939600" imgH="253800" progId="Equation.DSMT4">
                  <p:embed/>
                  <p:pic>
                    <p:nvPicPr>
                      <p:cNvPr id="32" name="Object 8">
                        <a:extLst>
                          <a:ext uri="{FF2B5EF4-FFF2-40B4-BE49-F238E27FC236}">
                            <a16:creationId xmlns:a16="http://schemas.microsoft.com/office/drawing/2014/main" id="{F9231427-F817-4FAC-923B-D2A0936565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2730461"/>
                        <a:ext cx="944562" cy="249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8">
            <a:extLst>
              <a:ext uri="{FF2B5EF4-FFF2-40B4-BE49-F238E27FC236}">
                <a16:creationId xmlns:a16="http://schemas.microsoft.com/office/drawing/2014/main" id="{80FA070C-F9C7-4777-9072-79E8322DBE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825903"/>
              </p:ext>
            </p:extLst>
          </p:nvPr>
        </p:nvGraphicFramePr>
        <p:xfrm>
          <a:off x="5392292" y="2730602"/>
          <a:ext cx="919162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6" name="Equation" r:id="rId19" imgW="914400" imgH="253800" progId="Equation.DSMT4">
                  <p:embed/>
                </p:oleObj>
              </mc:Choice>
              <mc:Fallback>
                <p:oleObj name="Equation" r:id="rId19" imgW="914400" imgH="253800" progId="Equation.DSMT4">
                  <p:embed/>
                  <p:pic>
                    <p:nvPicPr>
                      <p:cNvPr id="38" name="Object 8">
                        <a:extLst>
                          <a:ext uri="{FF2B5EF4-FFF2-40B4-BE49-F238E27FC236}">
                            <a16:creationId xmlns:a16="http://schemas.microsoft.com/office/drawing/2014/main" id="{AFF90E70-4FF3-4672-BFFA-8F06264A87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292" y="2730602"/>
                        <a:ext cx="919162" cy="249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8">
            <a:extLst>
              <a:ext uri="{FF2B5EF4-FFF2-40B4-BE49-F238E27FC236}">
                <a16:creationId xmlns:a16="http://schemas.microsoft.com/office/drawing/2014/main" id="{DD66DFE8-7D4A-4167-AD7F-11816B48F4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078933"/>
              </p:ext>
            </p:extLst>
          </p:nvPr>
        </p:nvGraphicFramePr>
        <p:xfrm>
          <a:off x="3203848" y="1829697"/>
          <a:ext cx="159543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7" name="Equation" r:id="rId21" imgW="1587240" imgH="304560" progId="Equation.DSMT4">
                  <p:embed/>
                </p:oleObj>
              </mc:Choice>
              <mc:Fallback>
                <p:oleObj name="Equation" r:id="rId21" imgW="1587240" imgH="304560" progId="Equation.DSMT4">
                  <p:embed/>
                  <p:pic>
                    <p:nvPicPr>
                      <p:cNvPr id="32" name="Object 8">
                        <a:extLst>
                          <a:ext uri="{FF2B5EF4-FFF2-40B4-BE49-F238E27FC236}">
                            <a16:creationId xmlns:a16="http://schemas.microsoft.com/office/drawing/2014/main" id="{F9231427-F817-4FAC-923B-D2A0936565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829697"/>
                        <a:ext cx="1595438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8">
            <a:extLst>
              <a:ext uri="{FF2B5EF4-FFF2-40B4-BE49-F238E27FC236}">
                <a16:creationId xmlns:a16="http://schemas.microsoft.com/office/drawing/2014/main" id="{11BA3F4B-7F21-429D-B164-1B5FBB9EED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319135"/>
              </p:ext>
            </p:extLst>
          </p:nvPr>
        </p:nvGraphicFramePr>
        <p:xfrm>
          <a:off x="3067174" y="2179772"/>
          <a:ext cx="172085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8" name="Equation" r:id="rId23" imgW="1714320" imgH="304560" progId="Equation.DSMT4">
                  <p:embed/>
                </p:oleObj>
              </mc:Choice>
              <mc:Fallback>
                <p:oleObj name="Equation" r:id="rId23" imgW="1714320" imgH="304560" progId="Equation.DSMT4">
                  <p:embed/>
                  <p:pic>
                    <p:nvPicPr>
                      <p:cNvPr id="34" name="Object 8">
                        <a:extLst>
                          <a:ext uri="{FF2B5EF4-FFF2-40B4-BE49-F238E27FC236}">
                            <a16:creationId xmlns:a16="http://schemas.microsoft.com/office/drawing/2014/main" id="{CBCCADE5-C98D-4749-956F-02A247673E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174" y="2179772"/>
                        <a:ext cx="1720850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8">
            <a:extLst>
              <a:ext uri="{FF2B5EF4-FFF2-40B4-BE49-F238E27FC236}">
                <a16:creationId xmlns:a16="http://schemas.microsoft.com/office/drawing/2014/main" id="{07CB2C97-42AD-4418-B021-4CEFDB8A9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327992"/>
              </p:ext>
            </p:extLst>
          </p:nvPr>
        </p:nvGraphicFramePr>
        <p:xfrm>
          <a:off x="1098823" y="1830349"/>
          <a:ext cx="210502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9" name="Equation" r:id="rId25" imgW="2095200" imgH="304560" progId="Equation.DSMT4">
                  <p:embed/>
                </p:oleObj>
              </mc:Choice>
              <mc:Fallback>
                <p:oleObj name="Equation" r:id="rId25" imgW="2095200" imgH="304560" progId="Equation.DSMT4">
                  <p:embed/>
                  <p:pic>
                    <p:nvPicPr>
                      <p:cNvPr id="36" name="Object 8">
                        <a:extLst>
                          <a:ext uri="{FF2B5EF4-FFF2-40B4-BE49-F238E27FC236}">
                            <a16:creationId xmlns:a16="http://schemas.microsoft.com/office/drawing/2014/main" id="{D3530BFE-BD0E-4C52-BC37-59785DAC56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823" y="1830349"/>
                        <a:ext cx="210502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8">
            <a:extLst>
              <a:ext uri="{FF2B5EF4-FFF2-40B4-BE49-F238E27FC236}">
                <a16:creationId xmlns:a16="http://schemas.microsoft.com/office/drawing/2014/main" id="{756371B4-82AC-4869-87CF-7ECC9B03CA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918947"/>
              </p:ext>
            </p:extLst>
          </p:nvPr>
        </p:nvGraphicFramePr>
        <p:xfrm>
          <a:off x="4716016" y="1814325"/>
          <a:ext cx="598487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30" name="Equation" r:id="rId27" imgW="596880" imgH="736560" progId="Equation.DSMT4">
                  <p:embed/>
                </p:oleObj>
              </mc:Choice>
              <mc:Fallback>
                <p:oleObj name="Equation" r:id="rId27" imgW="596880" imgH="736560" progId="Equation.DSMT4">
                  <p:embed/>
                  <p:pic>
                    <p:nvPicPr>
                      <p:cNvPr id="37" name="Object 8">
                        <a:extLst>
                          <a:ext uri="{FF2B5EF4-FFF2-40B4-BE49-F238E27FC236}">
                            <a16:creationId xmlns:a16="http://schemas.microsoft.com/office/drawing/2014/main" id="{17221340-F6AB-40B4-84D5-6B5703CA92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814325"/>
                        <a:ext cx="598487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8">
            <a:extLst>
              <a:ext uri="{FF2B5EF4-FFF2-40B4-BE49-F238E27FC236}">
                <a16:creationId xmlns:a16="http://schemas.microsoft.com/office/drawing/2014/main" id="{5535292A-42B8-494C-805E-C025A9001F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486340"/>
              </p:ext>
            </p:extLst>
          </p:nvPr>
        </p:nvGraphicFramePr>
        <p:xfrm>
          <a:off x="6372200" y="2004974"/>
          <a:ext cx="944562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31" name="Equation" r:id="rId29" imgW="939600" imgH="253800" progId="Equation.DSMT4">
                  <p:embed/>
                </p:oleObj>
              </mc:Choice>
              <mc:Fallback>
                <p:oleObj name="Equation" r:id="rId29" imgW="939600" imgH="253800" progId="Equation.DSMT4">
                  <p:embed/>
                  <p:pic>
                    <p:nvPicPr>
                      <p:cNvPr id="38" name="Object 8">
                        <a:extLst>
                          <a:ext uri="{FF2B5EF4-FFF2-40B4-BE49-F238E27FC236}">
                            <a16:creationId xmlns:a16="http://schemas.microsoft.com/office/drawing/2014/main" id="{AFF90E70-4FF3-4672-BFFA-8F06264A87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2004974"/>
                        <a:ext cx="944562" cy="249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8">
            <a:extLst>
              <a:ext uri="{FF2B5EF4-FFF2-40B4-BE49-F238E27FC236}">
                <a16:creationId xmlns:a16="http://schemas.microsoft.com/office/drawing/2014/main" id="{EBABD5E8-7309-47EE-83D3-7C7C121400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051623"/>
              </p:ext>
            </p:extLst>
          </p:nvPr>
        </p:nvGraphicFramePr>
        <p:xfrm>
          <a:off x="5392292" y="2005115"/>
          <a:ext cx="919162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32" name="Equation" r:id="rId31" imgW="914400" imgH="253800" progId="Equation.DSMT4">
                  <p:embed/>
                </p:oleObj>
              </mc:Choice>
              <mc:Fallback>
                <p:oleObj name="Equation" r:id="rId31" imgW="914400" imgH="253800" progId="Equation.DSMT4">
                  <p:embed/>
                  <p:pic>
                    <p:nvPicPr>
                      <p:cNvPr id="39" name="Object 8">
                        <a:extLst>
                          <a:ext uri="{FF2B5EF4-FFF2-40B4-BE49-F238E27FC236}">
                            <a16:creationId xmlns:a16="http://schemas.microsoft.com/office/drawing/2014/main" id="{80FA070C-F9C7-4777-9072-79E8322DBE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292" y="2005115"/>
                        <a:ext cx="919162" cy="249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6">
            <a:extLst>
              <a:ext uri="{FF2B5EF4-FFF2-40B4-BE49-F238E27FC236}">
                <a16:creationId xmlns:a16="http://schemas.microsoft.com/office/drawing/2014/main" id="{BCED07CA-1310-41AA-8493-C96F0D5998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6328" y="1523568"/>
            <a:ext cx="99972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消去律</a:t>
            </a:r>
            <a:endParaRPr lang="zh-CN" altLang="en-US" sz="2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7" name="Rectangle 6">
            <a:extLst>
              <a:ext uri="{FF2B5EF4-FFF2-40B4-BE49-F238E27FC236}">
                <a16:creationId xmlns:a16="http://schemas.microsoft.com/office/drawing/2014/main" id="{FCDCDBB8-1841-49C3-9680-21B2682CAB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3188975"/>
            <a:ext cx="3752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3.2.3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：整环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(Domain)</a:t>
            </a:r>
            <a:endParaRPr lang="zh-CN" altLang="en-US" sz="2400" dirty="0">
              <a:solidFill>
                <a:srgbClr val="00B050"/>
              </a:solidFill>
              <a:latin typeface="Times New Roman" panose="02020603050405020304" pitchFamily="18" charset="0"/>
              <a:ea typeface="KaiT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8" name="Rectangle 6">
            <a:extLst>
              <a:ext uri="{FF2B5EF4-FFF2-40B4-BE49-F238E27FC236}">
                <a16:creationId xmlns:a16="http://schemas.microsoft.com/office/drawing/2014/main" id="{1722759E-D0FE-4CA8-984A-8296AE13BA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7" y="3651870"/>
            <a:ext cx="79208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有单位元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交换，无零因子的环，则称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整环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49" name="Rectangle 6">
            <a:extLst>
              <a:ext uri="{FF2B5EF4-FFF2-40B4-BE49-F238E27FC236}">
                <a16:creationId xmlns:a16="http://schemas.microsoft.com/office/drawing/2014/main" id="{FDD54099-4774-43A3-9A66-C274453458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4114765"/>
            <a:ext cx="72008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0" name="Object 8">
            <a:extLst>
              <a:ext uri="{FF2B5EF4-FFF2-40B4-BE49-F238E27FC236}">
                <a16:creationId xmlns:a16="http://schemas.microsoft.com/office/drawing/2014/main" id="{82FB6458-1CE1-4470-B5F2-D963CE68D8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455177"/>
              </p:ext>
            </p:extLst>
          </p:nvPr>
        </p:nvGraphicFramePr>
        <p:xfrm>
          <a:off x="1018133" y="4546600"/>
          <a:ext cx="54260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33" name="Equation" r:id="rId32" imgW="5410080" imgH="368280" progId="Equation.DSMT4">
                  <p:embed/>
                </p:oleObj>
              </mc:Choice>
              <mc:Fallback>
                <p:oleObj name="Equation" r:id="rId32" imgW="5410080" imgH="368280" progId="Equation.DSMT4">
                  <p:embed/>
                  <p:pic>
                    <p:nvPicPr>
                      <p:cNvPr id="31" name="Object 8">
                        <a:extLst>
                          <a:ext uri="{FF2B5EF4-FFF2-40B4-BE49-F238E27FC236}">
                            <a16:creationId xmlns:a16="http://schemas.microsoft.com/office/drawing/2014/main" id="{A211430B-B17B-4E2D-B7A4-23ACF289A3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133" y="4546600"/>
                        <a:ext cx="542607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8">
            <a:extLst>
              <a:ext uri="{FF2B5EF4-FFF2-40B4-BE49-F238E27FC236}">
                <a16:creationId xmlns:a16="http://schemas.microsoft.com/office/drawing/2014/main" id="{9F70EF35-004B-4457-AABE-766075EEA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780236"/>
              </p:ext>
            </p:extLst>
          </p:nvPr>
        </p:nvGraphicFramePr>
        <p:xfrm>
          <a:off x="1042988" y="4154488"/>
          <a:ext cx="33274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34" name="Equation" r:id="rId34" imgW="3314520" imgH="355320" progId="Equation.DSMT4">
                  <p:embed/>
                </p:oleObj>
              </mc:Choice>
              <mc:Fallback>
                <p:oleObj name="Equation" r:id="rId34" imgW="3314520" imgH="355320" progId="Equation.DSMT4">
                  <p:embed/>
                  <p:pic>
                    <p:nvPicPr>
                      <p:cNvPr id="33" name="Object 8">
                        <a:extLst>
                          <a:ext uri="{FF2B5EF4-FFF2-40B4-BE49-F238E27FC236}">
                            <a16:creationId xmlns:a16="http://schemas.microsoft.com/office/drawing/2014/main" id="{1EC4AAF8-8E5D-4AC5-9800-49AC19FFED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154488"/>
                        <a:ext cx="3327400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8962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5" grpId="0"/>
      <p:bldP spid="13" grpId="0"/>
      <p:bldP spid="20" grpId="0"/>
      <p:bldP spid="25" grpId="0"/>
      <p:bldP spid="35" grpId="0"/>
      <p:bldP spid="46" grpId="0"/>
      <p:bldP spid="47" grpId="0"/>
      <p:bldP spid="48" grpId="0"/>
      <p:bldP spid="4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12B07975-034B-4862-B4F2-9263763BA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6296" y="2352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>
            <a:extLst>
              <a:ext uri="{FF2B5EF4-FFF2-40B4-BE49-F238E27FC236}">
                <a16:creationId xmlns:a16="http://schemas.microsoft.com/office/drawing/2014/main" id="{E797A29E-D846-4621-9BBF-3017C3ABB4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483518"/>
            <a:ext cx="72008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BEB46799-97D3-441F-9961-DD57DF79E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711293"/>
              </p:ext>
            </p:extLst>
          </p:nvPr>
        </p:nvGraphicFramePr>
        <p:xfrm>
          <a:off x="1038225" y="506413"/>
          <a:ext cx="73945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75" name="Equation" r:id="rId3" imgW="7365960" imgH="444240" progId="Equation.DSMT4">
                  <p:embed/>
                </p:oleObj>
              </mc:Choice>
              <mc:Fallback>
                <p:oleObj name="Equation" r:id="rId3" imgW="7365960" imgH="444240" progId="Equation.DSMT4">
                  <p:embed/>
                  <p:pic>
                    <p:nvPicPr>
                      <p:cNvPr id="12" name="Object 8">
                        <a:extLst>
                          <a:ext uri="{FF2B5EF4-FFF2-40B4-BE49-F238E27FC236}">
                            <a16:creationId xmlns:a16="http://schemas.microsoft.com/office/drawing/2014/main" id="{BEB46799-97D3-441F-9961-DD57DF79EA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506413"/>
                        <a:ext cx="7394575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6">
            <a:extLst>
              <a:ext uri="{FF2B5EF4-FFF2-40B4-BE49-F238E27FC236}">
                <a16:creationId xmlns:a16="http://schemas.microsoft.com/office/drawing/2014/main" id="{1BC9955E-477F-49B5-A813-CCC184DDEB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1135906"/>
            <a:ext cx="86409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endParaRPr lang="zh-CN" altLang="en-US" sz="2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" name="Object 8">
            <a:extLst>
              <a:ext uri="{FF2B5EF4-FFF2-40B4-BE49-F238E27FC236}">
                <a16:creationId xmlns:a16="http://schemas.microsoft.com/office/drawing/2014/main" id="{42CB3908-F11C-4153-89D4-A7E767EC6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119157"/>
              </p:ext>
            </p:extLst>
          </p:nvPr>
        </p:nvGraphicFramePr>
        <p:xfrm>
          <a:off x="8388424" y="1017052"/>
          <a:ext cx="2921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76" name="Equation" r:id="rId5" imgW="291960" imgH="736560" progId="Equation.DSMT4">
                  <p:embed/>
                </p:oleObj>
              </mc:Choice>
              <mc:Fallback>
                <p:oleObj name="Equation" r:id="rId5" imgW="291960" imgH="736560" progId="Equation.DSMT4">
                  <p:embed/>
                  <p:pic>
                    <p:nvPicPr>
                      <p:cNvPr id="37" name="Object 8">
                        <a:extLst>
                          <a:ext uri="{FF2B5EF4-FFF2-40B4-BE49-F238E27FC236}">
                            <a16:creationId xmlns:a16="http://schemas.microsoft.com/office/drawing/2014/main" id="{17221340-F6AB-40B4-84D5-6B5703CA92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424" y="1017052"/>
                        <a:ext cx="292100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8">
            <a:extLst>
              <a:ext uri="{FF2B5EF4-FFF2-40B4-BE49-F238E27FC236}">
                <a16:creationId xmlns:a16="http://schemas.microsoft.com/office/drawing/2014/main" id="{4FA4B715-187A-420C-9B07-B25FE8685C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723413"/>
              </p:ext>
            </p:extLst>
          </p:nvPr>
        </p:nvGraphicFramePr>
        <p:xfrm>
          <a:off x="4003253" y="2837072"/>
          <a:ext cx="352107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77" name="Equation" r:id="rId7" imgW="3504960" imgH="330120" progId="Equation.DSMT4">
                  <p:embed/>
                </p:oleObj>
              </mc:Choice>
              <mc:Fallback>
                <p:oleObj name="Equation" r:id="rId7" imgW="3504960" imgH="330120" progId="Equation.DSMT4">
                  <p:embed/>
                  <p:pic>
                    <p:nvPicPr>
                      <p:cNvPr id="42" name="Object 8">
                        <a:extLst>
                          <a:ext uri="{FF2B5EF4-FFF2-40B4-BE49-F238E27FC236}">
                            <a16:creationId xmlns:a16="http://schemas.microsoft.com/office/drawing/2014/main" id="{07CB2C97-42AD-4418-B021-4CEFDB8A9E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253" y="2837072"/>
                        <a:ext cx="3521075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8">
            <a:extLst>
              <a:ext uri="{FF2B5EF4-FFF2-40B4-BE49-F238E27FC236}">
                <a16:creationId xmlns:a16="http://schemas.microsoft.com/office/drawing/2014/main" id="{678373E6-2159-478F-9F44-B8A139A3DD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839641"/>
              </p:ext>
            </p:extLst>
          </p:nvPr>
        </p:nvGraphicFramePr>
        <p:xfrm>
          <a:off x="4310881" y="1009217"/>
          <a:ext cx="6000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78" name="Equation" r:id="rId9" imgW="596880" imgH="736560" progId="Equation.DSMT4">
                  <p:embed/>
                </p:oleObj>
              </mc:Choice>
              <mc:Fallback>
                <p:oleObj name="Equation" r:id="rId9" imgW="596880" imgH="736560" progId="Equation.DSMT4">
                  <p:embed/>
                  <p:pic>
                    <p:nvPicPr>
                      <p:cNvPr id="54" name="Object 8">
                        <a:extLst>
                          <a:ext uri="{FF2B5EF4-FFF2-40B4-BE49-F238E27FC236}">
                            <a16:creationId xmlns:a16="http://schemas.microsoft.com/office/drawing/2014/main" id="{B412A74F-020C-406E-863E-5D70C9226C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881" y="1009217"/>
                        <a:ext cx="600075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8">
            <a:extLst>
              <a:ext uri="{FF2B5EF4-FFF2-40B4-BE49-F238E27FC236}">
                <a16:creationId xmlns:a16="http://schemas.microsoft.com/office/drawing/2014/main" id="{F6DE5FB0-1752-4E9C-A46F-267CBE677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089034"/>
              </p:ext>
            </p:extLst>
          </p:nvPr>
        </p:nvGraphicFramePr>
        <p:xfrm>
          <a:off x="4803775" y="1456790"/>
          <a:ext cx="364966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79" name="Equation" r:id="rId11" imgW="3632040" imgH="304560" progId="Equation.DSMT4">
                  <p:embed/>
                </p:oleObj>
              </mc:Choice>
              <mc:Fallback>
                <p:oleObj name="Equation" r:id="rId11" imgW="3632040" imgH="304560" progId="Equation.DSMT4">
                  <p:embed/>
                  <p:pic>
                    <p:nvPicPr>
                      <p:cNvPr id="56" name="Object 8">
                        <a:extLst>
                          <a:ext uri="{FF2B5EF4-FFF2-40B4-BE49-F238E27FC236}">
                            <a16:creationId xmlns:a16="http://schemas.microsoft.com/office/drawing/2014/main" id="{4FA4B715-187A-420C-9B07-B25FE8685C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775" y="1456790"/>
                        <a:ext cx="3649663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8">
            <a:extLst>
              <a:ext uri="{FF2B5EF4-FFF2-40B4-BE49-F238E27FC236}">
                <a16:creationId xmlns:a16="http://schemas.microsoft.com/office/drawing/2014/main" id="{CDBFEF54-FA65-4B02-8FB0-E3F549EA4D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85125"/>
              </p:ext>
            </p:extLst>
          </p:nvPr>
        </p:nvGraphicFramePr>
        <p:xfrm>
          <a:off x="4788024" y="1005940"/>
          <a:ext cx="32416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0" name="Equation" r:id="rId13" imgW="3225600" imgH="304560" progId="Equation.DSMT4">
                  <p:embed/>
                </p:oleObj>
              </mc:Choice>
              <mc:Fallback>
                <p:oleObj name="Equation" r:id="rId13" imgW="3225600" imgH="304560" progId="Equation.DSMT4">
                  <p:embed/>
                  <p:pic>
                    <p:nvPicPr>
                      <p:cNvPr id="61" name="Object 8">
                        <a:extLst>
                          <a:ext uri="{FF2B5EF4-FFF2-40B4-BE49-F238E27FC236}">
                            <a16:creationId xmlns:a16="http://schemas.microsoft.com/office/drawing/2014/main" id="{F6DE5FB0-1752-4E9C-A46F-267CBE6773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005940"/>
                        <a:ext cx="324167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8">
            <a:extLst>
              <a:ext uri="{FF2B5EF4-FFF2-40B4-BE49-F238E27FC236}">
                <a16:creationId xmlns:a16="http://schemas.microsoft.com/office/drawing/2014/main" id="{15434E16-870E-49C8-B82D-A010EAE6E7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066154"/>
              </p:ext>
            </p:extLst>
          </p:nvPr>
        </p:nvGraphicFramePr>
        <p:xfrm>
          <a:off x="3229967" y="1958440"/>
          <a:ext cx="307022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1" name="Equation" r:id="rId15" imgW="3060360" imgH="330120" progId="Equation.DSMT4">
                  <p:embed/>
                </p:oleObj>
              </mc:Choice>
              <mc:Fallback>
                <p:oleObj name="Equation" r:id="rId15" imgW="3060360" imgH="330120" progId="Equation.DSMT4">
                  <p:embed/>
                  <p:pic>
                    <p:nvPicPr>
                      <p:cNvPr id="34" name="Object 8">
                        <a:extLst>
                          <a:ext uri="{FF2B5EF4-FFF2-40B4-BE49-F238E27FC236}">
                            <a16:creationId xmlns:a16="http://schemas.microsoft.com/office/drawing/2014/main" id="{ED77A8AE-C6C4-4D79-A93A-FEE9F04156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967" y="1958440"/>
                        <a:ext cx="3070225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8">
            <a:extLst>
              <a:ext uri="{FF2B5EF4-FFF2-40B4-BE49-F238E27FC236}">
                <a16:creationId xmlns:a16="http://schemas.microsoft.com/office/drawing/2014/main" id="{A893CA30-4520-44F6-801A-9661A0436C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726712"/>
              </p:ext>
            </p:extLst>
          </p:nvPr>
        </p:nvGraphicFramePr>
        <p:xfrm>
          <a:off x="1163910" y="1957746"/>
          <a:ext cx="197485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2" name="Equation" r:id="rId17" imgW="1968480" imgH="330120" progId="Equation.DSMT4">
                  <p:embed/>
                </p:oleObj>
              </mc:Choice>
              <mc:Fallback>
                <p:oleObj name="Equation" r:id="rId17" imgW="1968480" imgH="330120" progId="Equation.DSMT4">
                  <p:embed/>
                  <p:pic>
                    <p:nvPicPr>
                      <p:cNvPr id="63" name="Object 8">
                        <a:extLst>
                          <a:ext uri="{FF2B5EF4-FFF2-40B4-BE49-F238E27FC236}">
                            <a16:creationId xmlns:a16="http://schemas.microsoft.com/office/drawing/2014/main" id="{15434E16-870E-49C8-B82D-A010EAE6E7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910" y="1957746"/>
                        <a:ext cx="1974850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8">
            <a:extLst>
              <a:ext uri="{FF2B5EF4-FFF2-40B4-BE49-F238E27FC236}">
                <a16:creationId xmlns:a16="http://schemas.microsoft.com/office/drawing/2014/main" id="{D46BB51B-A648-4CE7-ACE6-550AF1F495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783327"/>
              </p:ext>
            </p:extLst>
          </p:nvPr>
        </p:nvGraphicFramePr>
        <p:xfrm>
          <a:off x="3607792" y="2405519"/>
          <a:ext cx="26924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3" name="Equation" r:id="rId19" imgW="2679480" imgH="330120" progId="Equation.DSMT4">
                  <p:embed/>
                </p:oleObj>
              </mc:Choice>
              <mc:Fallback>
                <p:oleObj name="Equation" r:id="rId19" imgW="2679480" imgH="330120" progId="Equation.DSMT4">
                  <p:embed/>
                  <p:pic>
                    <p:nvPicPr>
                      <p:cNvPr id="62" name="Object 8">
                        <a:extLst>
                          <a:ext uri="{FF2B5EF4-FFF2-40B4-BE49-F238E27FC236}">
                            <a16:creationId xmlns:a16="http://schemas.microsoft.com/office/drawing/2014/main" id="{CDBFEF54-FA65-4B02-8FB0-E3F549EA4D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7792" y="2405519"/>
                        <a:ext cx="2692400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8">
            <a:extLst>
              <a:ext uri="{FF2B5EF4-FFF2-40B4-BE49-F238E27FC236}">
                <a16:creationId xmlns:a16="http://schemas.microsoft.com/office/drawing/2014/main" id="{E198B945-70E0-44F1-9E3C-64353BCD41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264456"/>
              </p:ext>
            </p:extLst>
          </p:nvPr>
        </p:nvGraphicFramePr>
        <p:xfrm>
          <a:off x="6216922" y="1968064"/>
          <a:ext cx="598487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4" name="Equation" r:id="rId21" imgW="596880" imgH="736560" progId="Equation.DSMT4">
                  <p:embed/>
                </p:oleObj>
              </mc:Choice>
              <mc:Fallback>
                <p:oleObj name="Equation" r:id="rId21" imgW="596880" imgH="736560" progId="Equation.DSMT4">
                  <p:embed/>
                  <p:pic>
                    <p:nvPicPr>
                      <p:cNvPr id="43" name="Object 8">
                        <a:extLst>
                          <a:ext uri="{FF2B5EF4-FFF2-40B4-BE49-F238E27FC236}">
                            <a16:creationId xmlns:a16="http://schemas.microsoft.com/office/drawing/2014/main" id="{756371B4-82AC-4869-87CF-7ECC9B03CA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922" y="1968064"/>
                        <a:ext cx="598487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8">
            <a:extLst>
              <a:ext uri="{FF2B5EF4-FFF2-40B4-BE49-F238E27FC236}">
                <a16:creationId xmlns:a16="http://schemas.microsoft.com/office/drawing/2014/main" id="{9C5931D8-F02D-4AC5-83A5-D10B5BC855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529084"/>
              </p:ext>
            </p:extLst>
          </p:nvPr>
        </p:nvGraphicFramePr>
        <p:xfrm>
          <a:off x="6790134" y="2142589"/>
          <a:ext cx="12382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5" name="Equation" r:id="rId23" imgW="1231560" imgH="330120" progId="Equation.DSMT4">
                  <p:embed/>
                </p:oleObj>
              </mc:Choice>
              <mc:Fallback>
                <p:oleObj name="Equation" r:id="rId23" imgW="1231560" imgH="330120" progId="Equation.DSMT4">
                  <p:embed/>
                  <p:pic>
                    <p:nvPicPr>
                      <p:cNvPr id="45" name="Object 8">
                        <a:extLst>
                          <a:ext uri="{FF2B5EF4-FFF2-40B4-BE49-F238E27FC236}">
                            <a16:creationId xmlns:a16="http://schemas.microsoft.com/office/drawing/2014/main" id="{EBABD5E8-7309-47EE-83D3-7C7C121400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0134" y="2142589"/>
                        <a:ext cx="12382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8">
            <a:extLst>
              <a:ext uri="{FF2B5EF4-FFF2-40B4-BE49-F238E27FC236}">
                <a16:creationId xmlns:a16="http://schemas.microsoft.com/office/drawing/2014/main" id="{8C79FD19-410A-4C0F-A59A-5EA4E1918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350714"/>
              </p:ext>
            </p:extLst>
          </p:nvPr>
        </p:nvGraphicFramePr>
        <p:xfrm>
          <a:off x="1118543" y="1215592"/>
          <a:ext cx="311308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6" name="Equation" r:id="rId25" imgW="3098520" imgH="317160" progId="Equation.DSMT4">
                  <p:embed/>
                </p:oleObj>
              </mc:Choice>
              <mc:Fallback>
                <p:oleObj name="Equation" r:id="rId25" imgW="3098520" imgH="317160" progId="Equation.DSMT4">
                  <p:embed/>
                  <p:pic>
                    <p:nvPicPr>
                      <p:cNvPr id="56" name="Object 8">
                        <a:extLst>
                          <a:ext uri="{FF2B5EF4-FFF2-40B4-BE49-F238E27FC236}">
                            <a16:creationId xmlns:a16="http://schemas.microsoft.com/office/drawing/2014/main" id="{4FA4B715-187A-420C-9B07-B25FE8685C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543" y="1215592"/>
                        <a:ext cx="3113087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8">
            <a:extLst>
              <a:ext uri="{FF2B5EF4-FFF2-40B4-BE49-F238E27FC236}">
                <a16:creationId xmlns:a16="http://schemas.microsoft.com/office/drawing/2014/main" id="{2312B4E1-78C2-4FF6-AE86-E329E76B05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238677"/>
              </p:ext>
            </p:extLst>
          </p:nvPr>
        </p:nvGraphicFramePr>
        <p:xfrm>
          <a:off x="1103313" y="2837072"/>
          <a:ext cx="27813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7" name="Equation" r:id="rId27" imgW="2768400" imgH="330120" progId="Equation.DSMT4">
                  <p:embed/>
                </p:oleObj>
              </mc:Choice>
              <mc:Fallback>
                <p:oleObj name="Equation" r:id="rId27" imgW="2768400" imgH="330120" progId="Equation.DSMT4">
                  <p:embed/>
                  <p:pic>
                    <p:nvPicPr>
                      <p:cNvPr id="56" name="Object 8">
                        <a:extLst>
                          <a:ext uri="{FF2B5EF4-FFF2-40B4-BE49-F238E27FC236}">
                            <a16:creationId xmlns:a16="http://schemas.microsoft.com/office/drawing/2014/main" id="{4FA4B715-187A-420C-9B07-B25FE8685C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2837072"/>
                        <a:ext cx="2781300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8">
            <a:extLst>
              <a:ext uri="{FF2B5EF4-FFF2-40B4-BE49-F238E27FC236}">
                <a16:creationId xmlns:a16="http://schemas.microsoft.com/office/drawing/2014/main" id="{36519903-4700-4539-B36B-967A363904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542164"/>
              </p:ext>
            </p:extLst>
          </p:nvPr>
        </p:nvGraphicFramePr>
        <p:xfrm>
          <a:off x="3210793" y="3666565"/>
          <a:ext cx="13144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8" name="Equation" r:id="rId29" imgW="1307880" imgH="304560" progId="Equation.DSMT4">
                  <p:embed/>
                </p:oleObj>
              </mc:Choice>
              <mc:Fallback>
                <p:oleObj name="Equation" r:id="rId29" imgW="1307880" imgH="304560" progId="Equation.DSMT4">
                  <p:embed/>
                  <p:pic>
                    <p:nvPicPr>
                      <p:cNvPr id="56" name="Object 8">
                        <a:extLst>
                          <a:ext uri="{FF2B5EF4-FFF2-40B4-BE49-F238E27FC236}">
                            <a16:creationId xmlns:a16="http://schemas.microsoft.com/office/drawing/2014/main" id="{4FA4B715-187A-420C-9B07-B25FE8685C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0793" y="3666565"/>
                        <a:ext cx="131445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8">
            <a:extLst>
              <a:ext uri="{FF2B5EF4-FFF2-40B4-BE49-F238E27FC236}">
                <a16:creationId xmlns:a16="http://schemas.microsoft.com/office/drawing/2014/main" id="{19C4183E-3B9D-4DC0-85CC-BD91C1B1D1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204993"/>
              </p:ext>
            </p:extLst>
          </p:nvPr>
        </p:nvGraphicFramePr>
        <p:xfrm>
          <a:off x="5832475" y="4021138"/>
          <a:ext cx="23844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9" name="Equation" r:id="rId31" imgW="2374560" imgH="330120" progId="Equation.DSMT4">
                  <p:embed/>
                </p:oleObj>
              </mc:Choice>
              <mc:Fallback>
                <p:oleObj name="Equation" r:id="rId31" imgW="2374560" imgH="330120" progId="Equation.DSMT4">
                  <p:embed/>
                  <p:pic>
                    <p:nvPicPr>
                      <p:cNvPr id="70" name="Object 8">
                        <a:extLst>
                          <a:ext uri="{FF2B5EF4-FFF2-40B4-BE49-F238E27FC236}">
                            <a16:creationId xmlns:a16="http://schemas.microsoft.com/office/drawing/2014/main" id="{36519903-4700-4539-B36B-967A363904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4021138"/>
                        <a:ext cx="2384425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8">
            <a:extLst>
              <a:ext uri="{FF2B5EF4-FFF2-40B4-BE49-F238E27FC236}">
                <a16:creationId xmlns:a16="http://schemas.microsoft.com/office/drawing/2014/main" id="{F7957B10-5FE6-42AB-ADDC-9BDE1C6063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330169"/>
              </p:ext>
            </p:extLst>
          </p:nvPr>
        </p:nvGraphicFramePr>
        <p:xfrm>
          <a:off x="4458569" y="3270731"/>
          <a:ext cx="598487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90" name="Equation" r:id="rId33" imgW="596880" imgH="736560" progId="Equation.DSMT4">
                  <p:embed/>
                </p:oleObj>
              </mc:Choice>
              <mc:Fallback>
                <p:oleObj name="Equation" r:id="rId33" imgW="596880" imgH="736560" progId="Equation.DSMT4">
                  <p:embed/>
                  <p:pic>
                    <p:nvPicPr>
                      <p:cNvPr id="37" name="Object 8">
                        <a:extLst>
                          <a:ext uri="{FF2B5EF4-FFF2-40B4-BE49-F238E27FC236}">
                            <a16:creationId xmlns:a16="http://schemas.microsoft.com/office/drawing/2014/main" id="{17221340-F6AB-40B4-84D5-6B5703CA92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8569" y="3270731"/>
                        <a:ext cx="598487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8">
            <a:extLst>
              <a:ext uri="{FF2B5EF4-FFF2-40B4-BE49-F238E27FC236}">
                <a16:creationId xmlns:a16="http://schemas.microsoft.com/office/drawing/2014/main" id="{25511565-2E39-45E0-9F1D-838F0E2A3C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21163"/>
              </p:ext>
            </p:extLst>
          </p:nvPr>
        </p:nvGraphicFramePr>
        <p:xfrm>
          <a:off x="5076056" y="3439749"/>
          <a:ext cx="30876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91" name="Equation" r:id="rId35" imgW="3073320" imgH="330120" progId="Equation.DSMT4">
                  <p:embed/>
                </p:oleObj>
              </mc:Choice>
              <mc:Fallback>
                <p:oleObj name="Equation" r:id="rId35" imgW="3073320" imgH="330120" progId="Equation.DSMT4">
                  <p:embed/>
                  <p:pic>
                    <p:nvPicPr>
                      <p:cNvPr id="70" name="Object 8">
                        <a:extLst>
                          <a:ext uri="{FF2B5EF4-FFF2-40B4-BE49-F238E27FC236}">
                            <a16:creationId xmlns:a16="http://schemas.microsoft.com/office/drawing/2014/main" id="{36519903-4700-4539-B36B-967A363904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439749"/>
                        <a:ext cx="3087688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8">
            <a:extLst>
              <a:ext uri="{FF2B5EF4-FFF2-40B4-BE49-F238E27FC236}">
                <a16:creationId xmlns:a16="http://schemas.microsoft.com/office/drawing/2014/main" id="{2F374D34-D237-4C89-82CA-34B79E30D8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139635"/>
              </p:ext>
            </p:extLst>
          </p:nvPr>
        </p:nvGraphicFramePr>
        <p:xfrm>
          <a:off x="1115616" y="4040397"/>
          <a:ext cx="110966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92" name="Equation" r:id="rId37" imgW="1104840" imgH="304560" progId="Equation.DSMT4">
                  <p:embed/>
                </p:oleObj>
              </mc:Choice>
              <mc:Fallback>
                <p:oleObj name="Equation" r:id="rId37" imgW="1104840" imgH="304560" progId="Equation.DSMT4">
                  <p:embed/>
                  <p:pic>
                    <p:nvPicPr>
                      <p:cNvPr id="69" name="Object 8">
                        <a:extLst>
                          <a:ext uri="{FF2B5EF4-FFF2-40B4-BE49-F238E27FC236}">
                            <a16:creationId xmlns:a16="http://schemas.microsoft.com/office/drawing/2014/main" id="{2312B4E1-78C2-4FF6-AE86-E329E76B05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040397"/>
                        <a:ext cx="1109663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8">
            <a:extLst>
              <a:ext uri="{FF2B5EF4-FFF2-40B4-BE49-F238E27FC236}">
                <a16:creationId xmlns:a16="http://schemas.microsoft.com/office/drawing/2014/main" id="{35244192-4244-44D6-8FAF-B3CAA0160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701125"/>
              </p:ext>
            </p:extLst>
          </p:nvPr>
        </p:nvGraphicFramePr>
        <p:xfrm>
          <a:off x="1475656" y="3235013"/>
          <a:ext cx="30495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93" name="Equation" r:id="rId39" imgW="3035160" imgH="406080" progId="Equation.DSMT4">
                  <p:embed/>
                </p:oleObj>
              </mc:Choice>
              <mc:Fallback>
                <p:oleObj name="Equation" r:id="rId39" imgW="3035160" imgH="406080" progId="Equation.DSMT4">
                  <p:embed/>
                  <p:pic>
                    <p:nvPicPr>
                      <p:cNvPr id="71" name="Object 8">
                        <a:extLst>
                          <a:ext uri="{FF2B5EF4-FFF2-40B4-BE49-F238E27FC236}">
                            <a16:creationId xmlns:a16="http://schemas.microsoft.com/office/drawing/2014/main" id="{19C4183E-3B9D-4DC0-85CC-BD91C1B1D1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235013"/>
                        <a:ext cx="3049587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8">
            <a:extLst>
              <a:ext uri="{FF2B5EF4-FFF2-40B4-BE49-F238E27FC236}">
                <a16:creationId xmlns:a16="http://schemas.microsoft.com/office/drawing/2014/main" id="{192697ED-C0CD-4ACE-A2F9-7817819B35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477538"/>
              </p:ext>
            </p:extLst>
          </p:nvPr>
        </p:nvGraphicFramePr>
        <p:xfrm>
          <a:off x="1118543" y="3296901"/>
          <a:ext cx="36988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94" name="Equation" r:id="rId41" imgW="368280" imgH="291960" progId="Equation.DSMT4">
                  <p:embed/>
                </p:oleObj>
              </mc:Choice>
              <mc:Fallback>
                <p:oleObj name="Equation" r:id="rId41" imgW="368280" imgH="291960" progId="Equation.DSMT4">
                  <p:embed/>
                  <p:pic>
                    <p:nvPicPr>
                      <p:cNvPr id="74" name="Object 8">
                        <a:extLst>
                          <a:ext uri="{FF2B5EF4-FFF2-40B4-BE49-F238E27FC236}">
                            <a16:creationId xmlns:a16="http://schemas.microsoft.com/office/drawing/2014/main" id="{2F374D34-D237-4C89-82CA-34B79E30D8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543" y="3296901"/>
                        <a:ext cx="369888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8">
            <a:extLst>
              <a:ext uri="{FF2B5EF4-FFF2-40B4-BE49-F238E27FC236}">
                <a16:creationId xmlns:a16="http://schemas.microsoft.com/office/drawing/2014/main" id="{49B9426B-4FE2-4339-A9A3-765442613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85792"/>
              </p:ext>
            </p:extLst>
          </p:nvPr>
        </p:nvGraphicFramePr>
        <p:xfrm>
          <a:off x="2335832" y="4021347"/>
          <a:ext cx="33162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95" name="Equation" r:id="rId43" imgW="3301920" imgH="330120" progId="Equation.DSMT4">
                  <p:embed/>
                </p:oleObj>
              </mc:Choice>
              <mc:Fallback>
                <p:oleObj name="Equation" r:id="rId43" imgW="3301920" imgH="330120" progId="Equation.DSMT4">
                  <p:embed/>
                  <p:pic>
                    <p:nvPicPr>
                      <p:cNvPr id="71" name="Object 8">
                        <a:extLst>
                          <a:ext uri="{FF2B5EF4-FFF2-40B4-BE49-F238E27FC236}">
                            <a16:creationId xmlns:a16="http://schemas.microsoft.com/office/drawing/2014/main" id="{19C4183E-3B9D-4DC0-85CC-BD91C1B1D1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832" y="4021347"/>
                        <a:ext cx="3316288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8">
            <a:extLst>
              <a:ext uri="{FF2B5EF4-FFF2-40B4-BE49-F238E27FC236}">
                <a16:creationId xmlns:a16="http://schemas.microsoft.com/office/drawing/2014/main" id="{164983ED-A5E6-42E4-8A7A-970909DDF3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953675"/>
              </p:ext>
            </p:extLst>
          </p:nvPr>
        </p:nvGraphicFramePr>
        <p:xfrm>
          <a:off x="8039969" y="3558092"/>
          <a:ext cx="2921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96" name="Equation" r:id="rId45" imgW="291960" imgH="736560" progId="Equation.DSMT4">
                  <p:embed/>
                </p:oleObj>
              </mc:Choice>
              <mc:Fallback>
                <p:oleObj name="Equation" r:id="rId45" imgW="291960" imgH="736560" progId="Equation.DSMT4">
                  <p:embed/>
                  <p:pic>
                    <p:nvPicPr>
                      <p:cNvPr id="39" name="Object 8">
                        <a:extLst>
                          <a:ext uri="{FF2B5EF4-FFF2-40B4-BE49-F238E27FC236}">
                            <a16:creationId xmlns:a16="http://schemas.microsoft.com/office/drawing/2014/main" id="{895AEA44-ACD9-4EFC-9E28-DDD8D582B8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9969" y="3558092"/>
                        <a:ext cx="292100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">
            <a:extLst>
              <a:ext uri="{FF2B5EF4-FFF2-40B4-BE49-F238E27FC236}">
                <a16:creationId xmlns:a16="http://schemas.microsoft.com/office/drawing/2014/main" id="{7C5A8B31-884D-411B-A44D-62E5A8F4A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648906"/>
              </p:ext>
            </p:extLst>
          </p:nvPr>
        </p:nvGraphicFramePr>
        <p:xfrm>
          <a:off x="2984500" y="4495800"/>
          <a:ext cx="317341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97" name="Equation" r:id="rId47" imgW="3162240" imgH="380880" progId="Equation.DSMT4">
                  <p:embed/>
                </p:oleObj>
              </mc:Choice>
              <mc:Fallback>
                <p:oleObj name="Equation" r:id="rId47" imgW="3162240" imgH="380880" progId="Equation.DSMT4">
                  <p:embed/>
                  <p:pic>
                    <p:nvPicPr>
                      <p:cNvPr id="38" name="Object 8">
                        <a:extLst>
                          <a:ext uri="{FF2B5EF4-FFF2-40B4-BE49-F238E27FC236}">
                            <a16:creationId xmlns:a16="http://schemas.microsoft.com/office/drawing/2014/main" id="{E1B5D6DB-72C5-44CC-BC8F-2A3ECB4E0D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4495800"/>
                        <a:ext cx="3173413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5973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4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12B07975-034B-4862-B4F2-9263763BA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6296" y="2352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51520" y="496292"/>
            <a:ext cx="1800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、域</a:t>
            </a:r>
            <a:endParaRPr lang="zh-CN" altLang="en-US" sz="2800" dirty="0">
              <a:solidFill>
                <a:srgbClr val="C0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323528" y="1131590"/>
            <a:ext cx="30243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3.2.4</a:t>
            </a:r>
            <a:r>
              <a:rPr lang="zh-CN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：域</a:t>
            </a:r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(Field)</a:t>
            </a:r>
            <a:endParaRPr lang="zh-CN" altLang="en-US" sz="2400" dirty="0">
              <a:solidFill>
                <a:srgbClr val="00B050"/>
              </a:solidFill>
              <a:latin typeface="Times New Roman" panose="02020603050405020304" pitchFamily="18" charset="0"/>
              <a:ea typeface="KaiTi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6">
            <a:extLst>
              <a:ext uri="{FF2B5EF4-FFF2-40B4-BE49-F238E27FC236}">
                <a16:creationId xmlns:a16="http://schemas.microsoft.com/office/drawing/2014/main" id="{E797A29E-D846-4621-9BBF-3017C3ABB4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2830007"/>
            <a:ext cx="72008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8">
            <a:extLst>
              <a:ext uri="{FF2B5EF4-FFF2-40B4-BE49-F238E27FC236}">
                <a16:creationId xmlns:a16="http://schemas.microsoft.com/office/drawing/2014/main" id="{366881AF-35C9-4E9B-9C4E-891E544ED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664699"/>
              </p:ext>
            </p:extLst>
          </p:nvPr>
        </p:nvGraphicFramePr>
        <p:xfrm>
          <a:off x="6012160" y="2844525"/>
          <a:ext cx="29591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3" name="Equation" r:id="rId3" imgW="2946240" imgH="355320" progId="Equation.DSMT4">
                  <p:embed/>
                </p:oleObj>
              </mc:Choice>
              <mc:Fallback>
                <p:oleObj name="Equation" r:id="rId3" imgW="2946240" imgH="355320" progId="Equation.DSMT4">
                  <p:embed/>
                  <p:pic>
                    <p:nvPicPr>
                      <p:cNvPr id="21" name="Object 8">
                        <a:extLst>
                          <a:ext uri="{FF2B5EF4-FFF2-40B4-BE49-F238E27FC236}">
                            <a16:creationId xmlns:a16="http://schemas.microsoft.com/office/drawing/2014/main" id="{366881AF-35C9-4E9B-9C4E-891E544EDA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2844525"/>
                        <a:ext cx="295910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>
            <a:extLst>
              <a:ext uri="{FF2B5EF4-FFF2-40B4-BE49-F238E27FC236}">
                <a16:creationId xmlns:a16="http://schemas.microsoft.com/office/drawing/2014/main" id="{92671336-B968-427F-B9AA-097430224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7" y="1634485"/>
            <a:ext cx="88204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有单位元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交换，每个非零元都可逆的环，则称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域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8448231F-70DE-43E3-A2E6-97E77F1D15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2248466"/>
            <a:ext cx="72008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1B46E8D0-5015-44BB-9B8E-EB2B20AC6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272329"/>
              </p:ext>
            </p:extLst>
          </p:nvPr>
        </p:nvGraphicFramePr>
        <p:xfrm>
          <a:off x="1036638" y="2281238"/>
          <a:ext cx="407828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4" name="Equation" r:id="rId5" imgW="4063680" imgH="368280" progId="Equation.DSMT4">
                  <p:embed/>
                </p:oleObj>
              </mc:Choice>
              <mc:Fallback>
                <p:oleObj name="Equation" r:id="rId5" imgW="4063680" imgH="368280" progId="Equation.DSMT4">
                  <p:embed/>
                  <p:pic>
                    <p:nvPicPr>
                      <p:cNvPr id="51" name="Object 8">
                        <a:extLst>
                          <a:ext uri="{FF2B5EF4-FFF2-40B4-BE49-F238E27FC236}">
                            <a16:creationId xmlns:a16="http://schemas.microsoft.com/office/drawing/2014/main" id="{9F70EF35-004B-4457-AABE-766075EEA4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2281238"/>
                        <a:ext cx="4078287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6428F26C-8D32-4498-8CB8-BBB5D7DB42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028420"/>
              </p:ext>
            </p:extLst>
          </p:nvPr>
        </p:nvGraphicFramePr>
        <p:xfrm>
          <a:off x="1043608" y="4044925"/>
          <a:ext cx="27527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5" name="Equation" r:id="rId7" imgW="2743200" imgH="330120" progId="Equation.DSMT4">
                  <p:embed/>
                </p:oleObj>
              </mc:Choice>
              <mc:Fallback>
                <p:oleObj name="Equation" r:id="rId7" imgW="2743200" imgH="330120" progId="Equation.DSMT4">
                  <p:embed/>
                  <p:pic>
                    <p:nvPicPr>
                      <p:cNvPr id="21" name="Object 8">
                        <a:extLst>
                          <a:ext uri="{FF2B5EF4-FFF2-40B4-BE49-F238E27FC236}">
                            <a16:creationId xmlns:a16="http://schemas.microsoft.com/office/drawing/2014/main" id="{366881AF-35C9-4E9B-9C4E-891E544EDA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044925"/>
                        <a:ext cx="2752725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>
            <a:extLst>
              <a:ext uri="{FF2B5EF4-FFF2-40B4-BE49-F238E27FC236}">
                <a16:creationId xmlns:a16="http://schemas.microsoft.com/office/drawing/2014/main" id="{FEAAF361-F622-4CF2-82EF-190199B378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532551"/>
              </p:ext>
            </p:extLst>
          </p:nvPr>
        </p:nvGraphicFramePr>
        <p:xfrm>
          <a:off x="2173287" y="3260894"/>
          <a:ext cx="47974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6" name="Equation" r:id="rId9" imgW="4775040" imgH="736560" progId="Equation.DSMT4">
                  <p:embed/>
                </p:oleObj>
              </mc:Choice>
              <mc:Fallback>
                <p:oleObj name="Equation" r:id="rId9" imgW="4775040" imgH="736560" progId="Equation.DSMT4">
                  <p:embed/>
                  <p:pic>
                    <p:nvPicPr>
                      <p:cNvPr id="21" name="Object 8">
                        <a:extLst>
                          <a:ext uri="{FF2B5EF4-FFF2-40B4-BE49-F238E27FC236}">
                            <a16:creationId xmlns:a16="http://schemas.microsoft.com/office/drawing/2014/main" id="{366881AF-35C9-4E9B-9C4E-891E544EDA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7" y="3260894"/>
                        <a:ext cx="4797425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>
            <a:extLst>
              <a:ext uri="{FF2B5EF4-FFF2-40B4-BE49-F238E27FC236}">
                <a16:creationId xmlns:a16="http://schemas.microsoft.com/office/drawing/2014/main" id="{65471DAD-1107-439A-A20D-3AB1644663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822906"/>
              </p:ext>
            </p:extLst>
          </p:nvPr>
        </p:nvGraphicFramePr>
        <p:xfrm>
          <a:off x="1054398" y="2863850"/>
          <a:ext cx="495776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7" name="Equation" r:id="rId11" imgW="4940280" imgH="368280" progId="Equation.DSMT4">
                  <p:embed/>
                </p:oleObj>
              </mc:Choice>
              <mc:Fallback>
                <p:oleObj name="Equation" r:id="rId11" imgW="4940280" imgH="368280" progId="Equation.DSMT4">
                  <p:embed/>
                  <p:pic>
                    <p:nvPicPr>
                      <p:cNvPr id="14" name="Object 8">
                        <a:extLst>
                          <a:ext uri="{FF2B5EF4-FFF2-40B4-BE49-F238E27FC236}">
                            <a16:creationId xmlns:a16="http://schemas.microsoft.com/office/drawing/2014/main" id="{6428F26C-8D32-4498-8CB8-BBB5D7DB42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398" y="2863850"/>
                        <a:ext cx="4957762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9847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2" grpId="0"/>
      <p:bldP spid="17" grpId="0"/>
      <p:bldP spid="10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12B07975-034B-4862-B4F2-9263763BA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6296" y="2352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8448231F-70DE-43E3-A2E6-97E77F1D15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411510"/>
            <a:ext cx="72008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1B46E8D0-5015-44BB-9B8E-EB2B20AC6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328826"/>
              </p:ext>
            </p:extLst>
          </p:nvPr>
        </p:nvGraphicFramePr>
        <p:xfrm>
          <a:off x="4173538" y="431800"/>
          <a:ext cx="46958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6" name="Equation" r:id="rId3" imgW="4673520" imgH="393480" progId="Equation.DSMT4">
                  <p:embed/>
                </p:oleObj>
              </mc:Choice>
              <mc:Fallback>
                <p:oleObj name="Equation" r:id="rId3" imgW="4673520" imgH="393480" progId="Equation.DSMT4">
                  <p:embed/>
                  <p:pic>
                    <p:nvPicPr>
                      <p:cNvPr id="13" name="Object 8">
                        <a:extLst>
                          <a:ext uri="{FF2B5EF4-FFF2-40B4-BE49-F238E27FC236}">
                            <a16:creationId xmlns:a16="http://schemas.microsoft.com/office/drawing/2014/main" id="{1B46E8D0-5015-44BB-9B8E-EB2B20AC65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431800"/>
                        <a:ext cx="469582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8E943C57-BAB6-4C17-9CEC-C25185DE33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479373"/>
              </p:ext>
            </p:extLst>
          </p:nvPr>
        </p:nvGraphicFramePr>
        <p:xfrm>
          <a:off x="1043608" y="491133"/>
          <a:ext cx="31369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7" name="Equation" r:id="rId5" imgW="3124080" imgH="342720" progId="Equation.DSMT4">
                  <p:embed/>
                </p:oleObj>
              </mc:Choice>
              <mc:Fallback>
                <p:oleObj name="Equation" r:id="rId5" imgW="3124080" imgH="342720" progId="Equation.DSMT4">
                  <p:embed/>
                  <p:pic>
                    <p:nvPicPr>
                      <p:cNvPr id="13" name="Object 8">
                        <a:extLst>
                          <a:ext uri="{FF2B5EF4-FFF2-40B4-BE49-F238E27FC236}">
                            <a16:creationId xmlns:a16="http://schemas.microsoft.com/office/drawing/2014/main" id="{1B46E8D0-5015-44BB-9B8E-EB2B20AC65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91133"/>
                        <a:ext cx="3136900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>
            <a:extLst>
              <a:ext uri="{FF2B5EF4-FFF2-40B4-BE49-F238E27FC236}">
                <a16:creationId xmlns:a16="http://schemas.microsoft.com/office/drawing/2014/main" id="{584538C6-EAFD-48A9-8DF2-2A465DFB09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1014725"/>
            <a:ext cx="86409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endParaRPr lang="zh-CN" altLang="en-US" sz="2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8">
            <a:extLst>
              <a:ext uri="{FF2B5EF4-FFF2-40B4-BE49-F238E27FC236}">
                <a16:creationId xmlns:a16="http://schemas.microsoft.com/office/drawing/2014/main" id="{DDA59113-F71F-4321-B930-B47D2EF915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938023"/>
              </p:ext>
            </p:extLst>
          </p:nvPr>
        </p:nvGraphicFramePr>
        <p:xfrm>
          <a:off x="6512148" y="1502742"/>
          <a:ext cx="2921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8" name="Equation" r:id="rId7" imgW="291960" imgH="736560" progId="Equation.DSMT4">
                  <p:embed/>
                </p:oleObj>
              </mc:Choice>
              <mc:Fallback>
                <p:oleObj name="Equation" r:id="rId7" imgW="291960" imgH="736560" progId="Equation.DSMT4">
                  <p:embed/>
                  <p:pic>
                    <p:nvPicPr>
                      <p:cNvPr id="51" name="Object 8">
                        <a:extLst>
                          <a:ext uri="{FF2B5EF4-FFF2-40B4-BE49-F238E27FC236}">
                            <a16:creationId xmlns:a16="http://schemas.microsoft.com/office/drawing/2014/main" id="{42CB3908-F11C-4153-89D4-A7E767EC60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2148" y="1502742"/>
                        <a:ext cx="292100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>
            <a:extLst>
              <a:ext uri="{FF2B5EF4-FFF2-40B4-BE49-F238E27FC236}">
                <a16:creationId xmlns:a16="http://schemas.microsoft.com/office/drawing/2014/main" id="{C54F7779-6E58-4FBF-B60D-6D6276630C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738450"/>
              </p:ext>
            </p:extLst>
          </p:nvPr>
        </p:nvGraphicFramePr>
        <p:xfrm>
          <a:off x="3707904" y="3185914"/>
          <a:ext cx="36988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9" name="Equation" r:id="rId9" imgW="368280" imgH="291960" progId="Equation.DSMT4">
                  <p:embed/>
                </p:oleObj>
              </mc:Choice>
              <mc:Fallback>
                <p:oleObj name="Equation" r:id="rId9" imgW="368280" imgH="291960" progId="Equation.DSMT4">
                  <p:embed/>
                  <p:pic>
                    <p:nvPicPr>
                      <p:cNvPr id="56" name="Object 8">
                        <a:extLst>
                          <a:ext uri="{FF2B5EF4-FFF2-40B4-BE49-F238E27FC236}">
                            <a16:creationId xmlns:a16="http://schemas.microsoft.com/office/drawing/2014/main" id="{4FA4B715-187A-420C-9B07-B25FE8685C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185914"/>
                        <a:ext cx="369888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>
            <a:extLst>
              <a:ext uri="{FF2B5EF4-FFF2-40B4-BE49-F238E27FC236}">
                <a16:creationId xmlns:a16="http://schemas.microsoft.com/office/drawing/2014/main" id="{6D0A6DD4-0D5D-4419-83FC-F2C114927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419741"/>
              </p:ext>
            </p:extLst>
          </p:nvPr>
        </p:nvGraphicFramePr>
        <p:xfrm>
          <a:off x="1331640" y="1494907"/>
          <a:ext cx="6000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0" name="Equation" r:id="rId11" imgW="596880" imgH="736560" progId="Equation.DSMT4">
                  <p:embed/>
                </p:oleObj>
              </mc:Choice>
              <mc:Fallback>
                <p:oleObj name="Equation" r:id="rId11" imgW="596880" imgH="736560" progId="Equation.DSMT4">
                  <p:embed/>
                  <p:pic>
                    <p:nvPicPr>
                      <p:cNvPr id="60" name="Object 8">
                        <a:extLst>
                          <a:ext uri="{FF2B5EF4-FFF2-40B4-BE49-F238E27FC236}">
                            <a16:creationId xmlns:a16="http://schemas.microsoft.com/office/drawing/2014/main" id="{678373E6-2159-478F-9F44-B8A139A3DD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494907"/>
                        <a:ext cx="600075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>
            <a:extLst>
              <a:ext uri="{FF2B5EF4-FFF2-40B4-BE49-F238E27FC236}">
                <a16:creationId xmlns:a16="http://schemas.microsoft.com/office/drawing/2014/main" id="{63560DAF-2897-4E54-BF9F-D5F4DB4589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678504"/>
              </p:ext>
            </p:extLst>
          </p:nvPr>
        </p:nvGraphicFramePr>
        <p:xfrm>
          <a:off x="1847850" y="1911350"/>
          <a:ext cx="47720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1" name="Equation" r:id="rId13" imgW="4749480" imgH="368280" progId="Equation.DSMT4">
                  <p:embed/>
                </p:oleObj>
              </mc:Choice>
              <mc:Fallback>
                <p:oleObj name="Equation" r:id="rId13" imgW="4749480" imgH="368280" progId="Equation.DSMT4">
                  <p:embed/>
                  <p:pic>
                    <p:nvPicPr>
                      <p:cNvPr id="61" name="Object 8">
                        <a:extLst>
                          <a:ext uri="{FF2B5EF4-FFF2-40B4-BE49-F238E27FC236}">
                            <a16:creationId xmlns:a16="http://schemas.microsoft.com/office/drawing/2014/main" id="{F6DE5FB0-1752-4E9C-A46F-267CBE6773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911350"/>
                        <a:ext cx="4772025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>
            <a:extLst>
              <a:ext uri="{FF2B5EF4-FFF2-40B4-BE49-F238E27FC236}">
                <a16:creationId xmlns:a16="http://schemas.microsoft.com/office/drawing/2014/main" id="{A485553A-92DF-4A80-968C-E26720F81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921967"/>
              </p:ext>
            </p:extLst>
          </p:nvPr>
        </p:nvGraphicFramePr>
        <p:xfrm>
          <a:off x="1841500" y="1460500"/>
          <a:ext cx="430053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2" name="Equation" r:id="rId15" imgW="4279680" imgH="368280" progId="Equation.DSMT4">
                  <p:embed/>
                </p:oleObj>
              </mc:Choice>
              <mc:Fallback>
                <p:oleObj name="Equation" r:id="rId15" imgW="4279680" imgH="368280" progId="Equation.DSMT4">
                  <p:embed/>
                  <p:pic>
                    <p:nvPicPr>
                      <p:cNvPr id="62" name="Object 8">
                        <a:extLst>
                          <a:ext uri="{FF2B5EF4-FFF2-40B4-BE49-F238E27FC236}">
                            <a16:creationId xmlns:a16="http://schemas.microsoft.com/office/drawing/2014/main" id="{CDBFEF54-FA65-4B02-8FB0-E3F549EA4D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460500"/>
                        <a:ext cx="4300538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>
            <a:extLst>
              <a:ext uri="{FF2B5EF4-FFF2-40B4-BE49-F238E27FC236}">
                <a16:creationId xmlns:a16="http://schemas.microsoft.com/office/drawing/2014/main" id="{351C30B5-43D1-4862-82A1-163BCE4186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789687"/>
              </p:ext>
            </p:extLst>
          </p:nvPr>
        </p:nvGraphicFramePr>
        <p:xfrm>
          <a:off x="2262188" y="2301875"/>
          <a:ext cx="33750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3" name="Equation" r:id="rId17" imgW="3365280" imgH="368280" progId="Equation.DSMT4">
                  <p:embed/>
                </p:oleObj>
              </mc:Choice>
              <mc:Fallback>
                <p:oleObj name="Equation" r:id="rId17" imgW="3365280" imgH="368280" progId="Equation.DSMT4">
                  <p:embed/>
                  <p:pic>
                    <p:nvPicPr>
                      <p:cNvPr id="63" name="Object 8">
                        <a:extLst>
                          <a:ext uri="{FF2B5EF4-FFF2-40B4-BE49-F238E27FC236}">
                            <a16:creationId xmlns:a16="http://schemas.microsoft.com/office/drawing/2014/main" id="{15434E16-870E-49C8-B82D-A010EAE6E7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2301875"/>
                        <a:ext cx="337502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>
            <a:extLst>
              <a:ext uri="{FF2B5EF4-FFF2-40B4-BE49-F238E27FC236}">
                <a16:creationId xmlns:a16="http://schemas.microsoft.com/office/drawing/2014/main" id="{2CE57FC5-C7BA-424B-A9E8-5243B8DF08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028104"/>
              </p:ext>
            </p:extLst>
          </p:nvPr>
        </p:nvGraphicFramePr>
        <p:xfrm>
          <a:off x="2359025" y="2713038"/>
          <a:ext cx="327818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4" name="Equation" r:id="rId19" imgW="3263760" imgH="368280" progId="Equation.DSMT4">
                  <p:embed/>
                </p:oleObj>
              </mc:Choice>
              <mc:Fallback>
                <p:oleObj name="Equation" r:id="rId19" imgW="3263760" imgH="368280" progId="Equation.DSMT4">
                  <p:embed/>
                  <p:pic>
                    <p:nvPicPr>
                      <p:cNvPr id="65" name="Object 8">
                        <a:extLst>
                          <a:ext uri="{FF2B5EF4-FFF2-40B4-BE49-F238E27FC236}">
                            <a16:creationId xmlns:a16="http://schemas.microsoft.com/office/drawing/2014/main" id="{D46BB51B-A648-4CE7-ACE6-550AF1F495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2713038"/>
                        <a:ext cx="3278188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>
            <a:extLst>
              <a:ext uri="{FF2B5EF4-FFF2-40B4-BE49-F238E27FC236}">
                <a16:creationId xmlns:a16="http://schemas.microsoft.com/office/drawing/2014/main" id="{FBCEF876-C94D-440A-9462-3FDF93C02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366014"/>
              </p:ext>
            </p:extLst>
          </p:nvPr>
        </p:nvGraphicFramePr>
        <p:xfrm>
          <a:off x="5474791" y="2328887"/>
          <a:ext cx="598487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5" name="Equation" r:id="rId21" imgW="596880" imgH="736560" progId="Equation.DSMT4">
                  <p:embed/>
                </p:oleObj>
              </mc:Choice>
              <mc:Fallback>
                <p:oleObj name="Equation" r:id="rId21" imgW="596880" imgH="736560" progId="Equation.DSMT4">
                  <p:embed/>
                  <p:pic>
                    <p:nvPicPr>
                      <p:cNvPr id="66" name="Object 8">
                        <a:extLst>
                          <a:ext uri="{FF2B5EF4-FFF2-40B4-BE49-F238E27FC236}">
                            <a16:creationId xmlns:a16="http://schemas.microsoft.com/office/drawing/2014/main" id="{E198B945-70E0-44F1-9E3C-64353BCD41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4791" y="2328887"/>
                        <a:ext cx="598487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>
            <a:extLst>
              <a:ext uri="{FF2B5EF4-FFF2-40B4-BE49-F238E27FC236}">
                <a16:creationId xmlns:a16="http://schemas.microsoft.com/office/drawing/2014/main" id="{1D0E888E-A17A-4565-8D50-A88886BCDB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440936"/>
              </p:ext>
            </p:extLst>
          </p:nvPr>
        </p:nvGraphicFramePr>
        <p:xfrm>
          <a:off x="6142038" y="2474913"/>
          <a:ext cx="15446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6" name="Equation" r:id="rId23" imgW="1536480" imgH="368280" progId="Equation.DSMT4">
                  <p:embed/>
                </p:oleObj>
              </mc:Choice>
              <mc:Fallback>
                <p:oleObj name="Equation" r:id="rId23" imgW="1536480" imgH="368280" progId="Equation.DSMT4">
                  <p:embed/>
                  <p:pic>
                    <p:nvPicPr>
                      <p:cNvPr id="67" name="Object 8">
                        <a:extLst>
                          <a:ext uri="{FF2B5EF4-FFF2-40B4-BE49-F238E27FC236}">
                            <a16:creationId xmlns:a16="http://schemas.microsoft.com/office/drawing/2014/main" id="{9C5931D8-F02D-4AC5-83A5-D10B5BC855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2474913"/>
                        <a:ext cx="1544637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8">
            <a:extLst>
              <a:ext uri="{FF2B5EF4-FFF2-40B4-BE49-F238E27FC236}">
                <a16:creationId xmlns:a16="http://schemas.microsoft.com/office/drawing/2014/main" id="{17D93893-DD05-4DB3-85A8-21E2B30374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343939"/>
              </p:ext>
            </p:extLst>
          </p:nvPr>
        </p:nvGraphicFramePr>
        <p:xfrm>
          <a:off x="1043608" y="1032992"/>
          <a:ext cx="39941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7" name="Equation" r:id="rId25" imgW="3974760" imgH="368280" progId="Equation.DSMT4">
                  <p:embed/>
                </p:oleObj>
              </mc:Choice>
              <mc:Fallback>
                <p:oleObj name="Equation" r:id="rId25" imgW="3974760" imgH="368280" progId="Equation.DSMT4">
                  <p:embed/>
                  <p:pic>
                    <p:nvPicPr>
                      <p:cNvPr id="68" name="Object 8">
                        <a:extLst>
                          <a:ext uri="{FF2B5EF4-FFF2-40B4-BE49-F238E27FC236}">
                            <a16:creationId xmlns:a16="http://schemas.microsoft.com/office/drawing/2014/main" id="{8C79FD19-410A-4C0F-A59A-5EA4E19182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032992"/>
                        <a:ext cx="39941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8">
            <a:extLst>
              <a:ext uri="{FF2B5EF4-FFF2-40B4-BE49-F238E27FC236}">
                <a16:creationId xmlns:a16="http://schemas.microsoft.com/office/drawing/2014/main" id="{DC111284-73F8-41AD-86EC-4469693B9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858720"/>
              </p:ext>
            </p:extLst>
          </p:nvPr>
        </p:nvGraphicFramePr>
        <p:xfrm>
          <a:off x="1002729" y="3507854"/>
          <a:ext cx="81057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8" name="Equation" r:id="rId27" imgW="8064360" imgH="761760" progId="Equation.DSMT4">
                  <p:embed/>
                </p:oleObj>
              </mc:Choice>
              <mc:Fallback>
                <p:oleObj name="Equation" r:id="rId27" imgW="8064360" imgH="761760" progId="Equation.DSMT4">
                  <p:embed/>
                  <p:pic>
                    <p:nvPicPr>
                      <p:cNvPr id="69" name="Object 8">
                        <a:extLst>
                          <a:ext uri="{FF2B5EF4-FFF2-40B4-BE49-F238E27FC236}">
                            <a16:creationId xmlns:a16="http://schemas.microsoft.com/office/drawing/2014/main" id="{2312B4E1-78C2-4FF6-AE86-E329E76B05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729" y="3507854"/>
                        <a:ext cx="810577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8">
            <a:extLst>
              <a:ext uri="{FF2B5EF4-FFF2-40B4-BE49-F238E27FC236}">
                <a16:creationId xmlns:a16="http://schemas.microsoft.com/office/drawing/2014/main" id="{D7947ACE-B591-498C-BC3D-F81C56214D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429450"/>
              </p:ext>
            </p:extLst>
          </p:nvPr>
        </p:nvGraphicFramePr>
        <p:xfrm>
          <a:off x="6790134" y="1649033"/>
          <a:ext cx="22812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9" name="Equation" r:id="rId29" imgW="2273040" imgH="368280" progId="Equation.DSMT4">
                  <p:embed/>
                </p:oleObj>
              </mc:Choice>
              <mc:Fallback>
                <p:oleObj name="Equation" r:id="rId29" imgW="2273040" imgH="368280" progId="Equation.DSMT4">
                  <p:embed/>
                  <p:pic>
                    <p:nvPicPr>
                      <p:cNvPr id="28" name="Object 8">
                        <a:extLst>
                          <a:ext uri="{FF2B5EF4-FFF2-40B4-BE49-F238E27FC236}">
                            <a16:creationId xmlns:a16="http://schemas.microsoft.com/office/drawing/2014/main" id="{2F2394E9-EB82-400F-9E0D-3198D10DA3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0134" y="1649033"/>
                        <a:ext cx="2281238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8">
            <a:extLst>
              <a:ext uri="{FF2B5EF4-FFF2-40B4-BE49-F238E27FC236}">
                <a16:creationId xmlns:a16="http://schemas.microsoft.com/office/drawing/2014/main" id="{D5384F99-02F4-405E-9F65-43750419B9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083436"/>
              </p:ext>
            </p:extLst>
          </p:nvPr>
        </p:nvGraphicFramePr>
        <p:xfrm>
          <a:off x="1101725" y="3148013"/>
          <a:ext cx="252571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10" name="Equation" r:id="rId31" imgW="2514600" imgH="368280" progId="Equation.DSMT4">
                  <p:embed/>
                </p:oleObj>
              </mc:Choice>
              <mc:Fallback>
                <p:oleObj name="Equation" r:id="rId31" imgW="2514600" imgH="368280" progId="Equation.DSMT4">
                  <p:embed/>
                  <p:pic>
                    <p:nvPicPr>
                      <p:cNvPr id="33" name="Object 8">
                        <a:extLst>
                          <a:ext uri="{FF2B5EF4-FFF2-40B4-BE49-F238E27FC236}">
                            <a16:creationId xmlns:a16="http://schemas.microsoft.com/office/drawing/2014/main" id="{DC111284-73F8-41AD-86EC-4469693B9C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3148013"/>
                        <a:ext cx="2525713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8">
            <a:extLst>
              <a:ext uri="{FF2B5EF4-FFF2-40B4-BE49-F238E27FC236}">
                <a16:creationId xmlns:a16="http://schemas.microsoft.com/office/drawing/2014/main" id="{7C3F5209-4AD4-467F-8CFF-5DF30F61EE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230574"/>
              </p:ext>
            </p:extLst>
          </p:nvPr>
        </p:nvGraphicFramePr>
        <p:xfrm>
          <a:off x="4932040" y="4328989"/>
          <a:ext cx="15970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11" name="Equation" r:id="rId33" imgW="1587240" imgH="368280" progId="Equation.DSMT4">
                  <p:embed/>
                </p:oleObj>
              </mc:Choice>
              <mc:Fallback>
                <p:oleObj name="Equation" r:id="rId33" imgW="1587240" imgH="368280" progId="Equation.DSMT4">
                  <p:embed/>
                  <p:pic>
                    <p:nvPicPr>
                      <p:cNvPr id="31" name="Object 8">
                        <a:extLst>
                          <a:ext uri="{FF2B5EF4-FFF2-40B4-BE49-F238E27FC236}">
                            <a16:creationId xmlns:a16="http://schemas.microsoft.com/office/drawing/2014/main" id="{1D0E888E-A17A-4565-8D50-A88886BCDB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328989"/>
                        <a:ext cx="159702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8">
            <a:extLst>
              <a:ext uri="{FF2B5EF4-FFF2-40B4-BE49-F238E27FC236}">
                <a16:creationId xmlns:a16="http://schemas.microsoft.com/office/drawing/2014/main" id="{4A5E8382-8085-41EB-8579-EDA9ED8FC6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141111"/>
              </p:ext>
            </p:extLst>
          </p:nvPr>
        </p:nvGraphicFramePr>
        <p:xfrm>
          <a:off x="1017811" y="4328740"/>
          <a:ext cx="38687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12" name="Equation" r:id="rId35" imgW="3848040" imgH="368280" progId="Equation.DSMT4">
                  <p:embed/>
                </p:oleObj>
              </mc:Choice>
              <mc:Fallback>
                <p:oleObj name="Equation" r:id="rId35" imgW="3848040" imgH="368280" progId="Equation.DSMT4">
                  <p:embed/>
                  <p:pic>
                    <p:nvPicPr>
                      <p:cNvPr id="46" name="Object 8">
                        <a:extLst>
                          <a:ext uri="{FF2B5EF4-FFF2-40B4-BE49-F238E27FC236}">
                            <a16:creationId xmlns:a16="http://schemas.microsoft.com/office/drawing/2014/main" id="{7C3F5209-4AD4-467F-8CFF-5DF30F61EE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811" y="4328740"/>
                        <a:ext cx="3868738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48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12B07975-034B-4862-B4F2-9263763BA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6296" y="2352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8448231F-70DE-43E3-A2E6-97E77F1D15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1491630"/>
            <a:ext cx="72008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8E943C57-BAB6-4C17-9CEC-C25185DE33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054876"/>
              </p:ext>
            </p:extLst>
          </p:nvPr>
        </p:nvGraphicFramePr>
        <p:xfrm>
          <a:off x="1033463" y="1538288"/>
          <a:ext cx="55467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1" name="Equation" r:id="rId3" imgW="5524200" imgH="406080" progId="Equation.DSMT4">
                  <p:embed/>
                </p:oleObj>
              </mc:Choice>
              <mc:Fallback>
                <p:oleObj name="Equation" r:id="rId3" imgW="5524200" imgH="406080" progId="Equation.DSMT4">
                  <p:embed/>
                  <p:pic>
                    <p:nvPicPr>
                      <p:cNvPr id="15" name="Object 8">
                        <a:extLst>
                          <a:ext uri="{FF2B5EF4-FFF2-40B4-BE49-F238E27FC236}">
                            <a16:creationId xmlns:a16="http://schemas.microsoft.com/office/drawing/2014/main" id="{8E943C57-BAB6-4C17-9CEC-C25185DE33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1538288"/>
                        <a:ext cx="5546725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>
            <a:extLst>
              <a:ext uri="{FF2B5EF4-FFF2-40B4-BE49-F238E27FC236}">
                <a16:creationId xmlns:a16="http://schemas.microsoft.com/office/drawing/2014/main" id="{584538C6-EAFD-48A9-8DF2-2A465DFB09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2094845"/>
            <a:ext cx="86409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endParaRPr lang="zh-CN" altLang="en-US" sz="2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8">
            <a:extLst>
              <a:ext uri="{FF2B5EF4-FFF2-40B4-BE49-F238E27FC236}">
                <a16:creationId xmlns:a16="http://schemas.microsoft.com/office/drawing/2014/main" id="{DDA59113-F71F-4321-B930-B47D2EF915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181908"/>
              </p:ext>
            </p:extLst>
          </p:nvPr>
        </p:nvGraphicFramePr>
        <p:xfrm>
          <a:off x="5487268" y="2203376"/>
          <a:ext cx="5969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2" name="Equation" r:id="rId5" imgW="596880" imgH="736560" progId="Equation.DSMT4">
                  <p:embed/>
                </p:oleObj>
              </mc:Choice>
              <mc:Fallback>
                <p:oleObj name="Equation" r:id="rId5" imgW="596880" imgH="736560" progId="Equation.DSMT4">
                  <p:embed/>
                  <p:pic>
                    <p:nvPicPr>
                      <p:cNvPr id="20" name="Object 8">
                        <a:extLst>
                          <a:ext uri="{FF2B5EF4-FFF2-40B4-BE49-F238E27FC236}">
                            <a16:creationId xmlns:a16="http://schemas.microsoft.com/office/drawing/2014/main" id="{DDA59113-F71F-4321-B930-B47D2EF915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268" y="2203376"/>
                        <a:ext cx="596900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8">
            <a:extLst>
              <a:ext uri="{FF2B5EF4-FFF2-40B4-BE49-F238E27FC236}">
                <a16:creationId xmlns:a16="http://schemas.microsoft.com/office/drawing/2014/main" id="{17D93893-DD05-4DB3-85A8-21E2B30374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45320"/>
              </p:ext>
            </p:extLst>
          </p:nvPr>
        </p:nvGraphicFramePr>
        <p:xfrm>
          <a:off x="1135063" y="2660650"/>
          <a:ext cx="44402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3" name="Equation" r:id="rId7" imgW="4419360" imgH="380880" progId="Equation.DSMT4">
                  <p:embed/>
                </p:oleObj>
              </mc:Choice>
              <mc:Fallback>
                <p:oleObj name="Equation" r:id="rId7" imgW="4419360" imgH="380880" progId="Equation.DSMT4">
                  <p:embed/>
                  <p:pic>
                    <p:nvPicPr>
                      <p:cNvPr id="32" name="Object 8">
                        <a:extLst>
                          <a:ext uri="{FF2B5EF4-FFF2-40B4-BE49-F238E27FC236}">
                            <a16:creationId xmlns:a16="http://schemas.microsoft.com/office/drawing/2014/main" id="{17D93893-DD05-4DB3-85A8-21E2B30374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2660650"/>
                        <a:ext cx="4440237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8">
            <a:extLst>
              <a:ext uri="{FF2B5EF4-FFF2-40B4-BE49-F238E27FC236}">
                <a16:creationId xmlns:a16="http://schemas.microsoft.com/office/drawing/2014/main" id="{D7947ACE-B591-498C-BC3D-F81C56214D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032000"/>
              </p:ext>
            </p:extLst>
          </p:nvPr>
        </p:nvGraphicFramePr>
        <p:xfrm>
          <a:off x="6154738" y="2384425"/>
          <a:ext cx="8667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4" name="Equation" r:id="rId9" imgW="863280" imgH="368280" progId="Equation.DSMT4">
                  <p:embed/>
                </p:oleObj>
              </mc:Choice>
              <mc:Fallback>
                <p:oleObj name="Equation" r:id="rId9" imgW="863280" imgH="368280" progId="Equation.DSMT4">
                  <p:embed/>
                  <p:pic>
                    <p:nvPicPr>
                      <p:cNvPr id="44" name="Object 8">
                        <a:extLst>
                          <a:ext uri="{FF2B5EF4-FFF2-40B4-BE49-F238E27FC236}">
                            <a16:creationId xmlns:a16="http://schemas.microsoft.com/office/drawing/2014/main" id="{D7947ACE-B591-498C-BC3D-F81C56214D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2384425"/>
                        <a:ext cx="866775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>
            <a:extLst>
              <a:ext uri="{FF2B5EF4-FFF2-40B4-BE49-F238E27FC236}">
                <a16:creationId xmlns:a16="http://schemas.microsoft.com/office/drawing/2014/main" id="{49767BEB-FA5C-4173-B1D2-9F447BF56F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035304"/>
              </p:ext>
            </p:extLst>
          </p:nvPr>
        </p:nvGraphicFramePr>
        <p:xfrm>
          <a:off x="1122363" y="2143125"/>
          <a:ext cx="43386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5" name="Equation" r:id="rId11" imgW="4317840" imgH="368280" progId="Equation.DSMT4">
                  <p:embed/>
                </p:oleObj>
              </mc:Choice>
              <mc:Fallback>
                <p:oleObj name="Equation" r:id="rId11" imgW="4317840" imgH="368280" progId="Equation.DSMT4">
                  <p:embed/>
                  <p:pic>
                    <p:nvPicPr>
                      <p:cNvPr id="32" name="Object 8">
                        <a:extLst>
                          <a:ext uri="{FF2B5EF4-FFF2-40B4-BE49-F238E27FC236}">
                            <a16:creationId xmlns:a16="http://schemas.microsoft.com/office/drawing/2014/main" id="{17D93893-DD05-4DB3-85A8-21E2B30374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2143125"/>
                        <a:ext cx="433863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4064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12B07975-034B-4862-B4F2-9263763BA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6296" y="2352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8448231F-70DE-43E3-A2E6-97E77F1D15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483518"/>
            <a:ext cx="7200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：</a:t>
            </a:r>
            <a:endParaRPr lang="zh-CN" altLang="en-US" sz="24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8E943C57-BAB6-4C17-9CEC-C25185DE33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461579"/>
              </p:ext>
            </p:extLst>
          </p:nvPr>
        </p:nvGraphicFramePr>
        <p:xfrm>
          <a:off x="4521200" y="1720850"/>
          <a:ext cx="34004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0" name="Equation" r:id="rId3" imgW="3390840" imgH="355320" progId="Equation.DSMT4">
                  <p:embed/>
                </p:oleObj>
              </mc:Choice>
              <mc:Fallback>
                <p:oleObj name="Equation" r:id="rId3" imgW="3390840" imgH="355320" progId="Equation.DSMT4">
                  <p:embed/>
                  <p:pic>
                    <p:nvPicPr>
                      <p:cNvPr id="15" name="Object 8">
                        <a:extLst>
                          <a:ext uri="{FF2B5EF4-FFF2-40B4-BE49-F238E27FC236}">
                            <a16:creationId xmlns:a16="http://schemas.microsoft.com/office/drawing/2014/main" id="{8E943C57-BAB6-4C17-9CEC-C25185DE33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1720850"/>
                        <a:ext cx="34004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D6378A5D-6298-44B5-B4B2-AD5B8CCBD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074364"/>
              </p:ext>
            </p:extLst>
          </p:nvPr>
        </p:nvGraphicFramePr>
        <p:xfrm>
          <a:off x="904602" y="544487"/>
          <a:ext cx="13525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1" name="Equation" r:id="rId5" imgW="1346040" imgH="342720" progId="Equation.DSMT4">
                  <p:embed/>
                </p:oleObj>
              </mc:Choice>
              <mc:Fallback>
                <p:oleObj name="Equation" r:id="rId5" imgW="1346040" imgH="342720" progId="Equation.DSMT4">
                  <p:embed/>
                  <p:pic>
                    <p:nvPicPr>
                      <p:cNvPr id="15" name="Object 8">
                        <a:extLst>
                          <a:ext uri="{FF2B5EF4-FFF2-40B4-BE49-F238E27FC236}">
                            <a16:creationId xmlns:a16="http://schemas.microsoft.com/office/drawing/2014/main" id="{8E943C57-BAB6-4C17-9CEC-C25185DE33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602" y="544487"/>
                        <a:ext cx="135255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C7A291FF-F027-4FF2-9E5E-CE115CECD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363354"/>
              </p:ext>
            </p:extLst>
          </p:nvPr>
        </p:nvGraphicFramePr>
        <p:xfrm>
          <a:off x="878408" y="1158181"/>
          <a:ext cx="27574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2" name="Equation" r:id="rId7" imgW="2743200" imgH="342720" progId="Equation.DSMT4">
                  <p:embed/>
                </p:oleObj>
              </mc:Choice>
              <mc:Fallback>
                <p:oleObj name="Equation" r:id="rId7" imgW="2743200" imgH="342720" progId="Equation.DSMT4">
                  <p:embed/>
                  <p:pic>
                    <p:nvPicPr>
                      <p:cNvPr id="15" name="Object 8">
                        <a:extLst>
                          <a:ext uri="{FF2B5EF4-FFF2-40B4-BE49-F238E27FC236}">
                            <a16:creationId xmlns:a16="http://schemas.microsoft.com/office/drawing/2014/main" id="{8E943C57-BAB6-4C17-9CEC-C25185DE33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408" y="1158181"/>
                        <a:ext cx="2757488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F930129B-FBB3-4379-B516-6D8D206F9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454309"/>
              </p:ext>
            </p:extLst>
          </p:nvPr>
        </p:nvGraphicFramePr>
        <p:xfrm>
          <a:off x="2428404" y="2859782"/>
          <a:ext cx="18653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3" name="Equation" r:id="rId9" imgW="1854000" imgH="672840" progId="Equation.DSMT4">
                  <p:embed/>
                </p:oleObj>
              </mc:Choice>
              <mc:Fallback>
                <p:oleObj name="Equation" r:id="rId9" imgW="1854000" imgH="672840" progId="Equation.DSMT4">
                  <p:embed/>
                  <p:pic>
                    <p:nvPicPr>
                      <p:cNvPr id="13" name="Object 8">
                        <a:extLst>
                          <a:ext uri="{FF2B5EF4-FFF2-40B4-BE49-F238E27FC236}">
                            <a16:creationId xmlns:a16="http://schemas.microsoft.com/office/drawing/2014/main" id="{1C212B9D-D2C3-4471-A182-38AAE9C818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404" y="2859782"/>
                        <a:ext cx="1865312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571EAD55-4AAF-49C0-90DC-5670AD0A1B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816631"/>
              </p:ext>
            </p:extLst>
          </p:nvPr>
        </p:nvGraphicFramePr>
        <p:xfrm>
          <a:off x="3851920" y="1151459"/>
          <a:ext cx="40798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4" name="Equation" r:id="rId11" imgW="406080" imgH="304560" progId="Equation.DSMT4">
                  <p:embed/>
                </p:oleObj>
              </mc:Choice>
              <mc:Fallback>
                <p:oleObj name="Equation" r:id="rId11" imgW="406080" imgH="304560" progId="Equation.DSMT4">
                  <p:embed/>
                  <p:pic>
                    <p:nvPicPr>
                      <p:cNvPr id="15" name="Object 8">
                        <a:extLst>
                          <a:ext uri="{FF2B5EF4-FFF2-40B4-BE49-F238E27FC236}">
                            <a16:creationId xmlns:a16="http://schemas.microsoft.com/office/drawing/2014/main" id="{8E943C57-BAB6-4C17-9CEC-C25185DE33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151459"/>
                        <a:ext cx="407987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>
            <a:extLst>
              <a:ext uri="{FF2B5EF4-FFF2-40B4-BE49-F238E27FC236}">
                <a16:creationId xmlns:a16="http://schemas.microsoft.com/office/drawing/2014/main" id="{D2FEFB4A-9CF4-4910-BD41-DCF1E96504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299141"/>
              </p:ext>
            </p:extLst>
          </p:nvPr>
        </p:nvGraphicFramePr>
        <p:xfrm>
          <a:off x="4422303" y="968896"/>
          <a:ext cx="20939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5" name="Equation" r:id="rId13" imgW="2082600" imgH="672840" progId="Equation.DSMT4">
                  <p:embed/>
                </p:oleObj>
              </mc:Choice>
              <mc:Fallback>
                <p:oleObj name="Equation" r:id="rId13" imgW="2082600" imgH="672840" progId="Equation.DSMT4">
                  <p:embed/>
                  <p:pic>
                    <p:nvPicPr>
                      <p:cNvPr id="14" name="Object 8">
                        <a:extLst>
                          <a:ext uri="{FF2B5EF4-FFF2-40B4-BE49-F238E27FC236}">
                            <a16:creationId xmlns:a16="http://schemas.microsoft.com/office/drawing/2014/main" id="{F930129B-FBB3-4379-B516-6D8D206F95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303" y="968896"/>
                        <a:ext cx="2093913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>
            <a:extLst>
              <a:ext uri="{FF2B5EF4-FFF2-40B4-BE49-F238E27FC236}">
                <a16:creationId xmlns:a16="http://schemas.microsoft.com/office/drawing/2014/main" id="{5F042DAC-345A-4E3E-8593-D1C144D1C6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279110"/>
              </p:ext>
            </p:extLst>
          </p:nvPr>
        </p:nvGraphicFramePr>
        <p:xfrm>
          <a:off x="899592" y="2244725"/>
          <a:ext cx="12477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6" name="Equation" r:id="rId15" imgW="1244520" imgH="330120" progId="Equation.DSMT4">
                  <p:embed/>
                </p:oleObj>
              </mc:Choice>
              <mc:Fallback>
                <p:oleObj name="Equation" r:id="rId15" imgW="1244520" imgH="330120" progId="Equation.DSMT4">
                  <p:embed/>
                  <p:pic>
                    <p:nvPicPr>
                      <p:cNvPr id="15" name="Object 8">
                        <a:extLst>
                          <a:ext uri="{FF2B5EF4-FFF2-40B4-BE49-F238E27FC236}">
                            <a16:creationId xmlns:a16="http://schemas.microsoft.com/office/drawing/2014/main" id="{8E943C57-BAB6-4C17-9CEC-C25185DE33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244725"/>
                        <a:ext cx="1247775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>
            <a:extLst>
              <a:ext uri="{FF2B5EF4-FFF2-40B4-BE49-F238E27FC236}">
                <a16:creationId xmlns:a16="http://schemas.microsoft.com/office/drawing/2014/main" id="{2EB29EEA-CCC3-4EFF-B4C3-5A27B90A9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451027"/>
              </p:ext>
            </p:extLst>
          </p:nvPr>
        </p:nvGraphicFramePr>
        <p:xfrm>
          <a:off x="1612404" y="1563638"/>
          <a:ext cx="27701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7" name="Equation" r:id="rId17" imgW="2755800" imgH="672840" progId="Equation.DSMT4">
                  <p:embed/>
                </p:oleObj>
              </mc:Choice>
              <mc:Fallback>
                <p:oleObj name="Equation" r:id="rId17" imgW="2755800" imgH="672840" progId="Equation.DSMT4">
                  <p:embed/>
                  <p:pic>
                    <p:nvPicPr>
                      <p:cNvPr id="14" name="Object 8">
                        <a:extLst>
                          <a:ext uri="{FF2B5EF4-FFF2-40B4-BE49-F238E27FC236}">
                            <a16:creationId xmlns:a16="http://schemas.microsoft.com/office/drawing/2014/main" id="{F930129B-FBB3-4379-B516-6D8D206F95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404" y="1563638"/>
                        <a:ext cx="2770188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>
            <a:extLst>
              <a:ext uri="{FF2B5EF4-FFF2-40B4-BE49-F238E27FC236}">
                <a16:creationId xmlns:a16="http://schemas.microsoft.com/office/drawing/2014/main" id="{0D12EBBB-852A-459F-9DE9-E701AB689D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742466"/>
              </p:ext>
            </p:extLst>
          </p:nvPr>
        </p:nvGraphicFramePr>
        <p:xfrm>
          <a:off x="899592" y="1739850"/>
          <a:ext cx="6746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8" name="Equation" r:id="rId19" imgW="672840" imgH="317160" progId="Equation.DSMT4">
                  <p:embed/>
                </p:oleObj>
              </mc:Choice>
              <mc:Fallback>
                <p:oleObj name="Equation" r:id="rId19" imgW="672840" imgH="317160" progId="Equation.DSMT4">
                  <p:embed/>
                  <p:pic>
                    <p:nvPicPr>
                      <p:cNvPr id="19" name="Object 8">
                        <a:extLst>
                          <a:ext uri="{FF2B5EF4-FFF2-40B4-BE49-F238E27FC236}">
                            <a16:creationId xmlns:a16="http://schemas.microsoft.com/office/drawing/2014/main" id="{5F042DAC-345A-4E3E-8593-D1C144D1C6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739850"/>
                        <a:ext cx="674688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>
            <a:extLst>
              <a:ext uri="{FF2B5EF4-FFF2-40B4-BE49-F238E27FC236}">
                <a16:creationId xmlns:a16="http://schemas.microsoft.com/office/drawing/2014/main" id="{0B12FB8A-86D8-4093-AF46-6CB0C9F82D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240583"/>
              </p:ext>
            </p:extLst>
          </p:nvPr>
        </p:nvGraphicFramePr>
        <p:xfrm>
          <a:off x="2428404" y="3514902"/>
          <a:ext cx="12255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9" name="Equation" r:id="rId21" imgW="1218960" imgH="672840" progId="Equation.DSMT4">
                  <p:embed/>
                </p:oleObj>
              </mc:Choice>
              <mc:Fallback>
                <p:oleObj name="Equation" r:id="rId21" imgW="1218960" imgH="672840" progId="Equation.DSMT4">
                  <p:embed/>
                  <p:pic>
                    <p:nvPicPr>
                      <p:cNvPr id="14" name="Object 8">
                        <a:extLst>
                          <a:ext uri="{FF2B5EF4-FFF2-40B4-BE49-F238E27FC236}">
                            <a16:creationId xmlns:a16="http://schemas.microsoft.com/office/drawing/2014/main" id="{F930129B-FBB3-4379-B516-6D8D206F95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404" y="3514902"/>
                        <a:ext cx="122555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>
            <a:extLst>
              <a:ext uri="{FF2B5EF4-FFF2-40B4-BE49-F238E27FC236}">
                <a16:creationId xmlns:a16="http://schemas.microsoft.com/office/drawing/2014/main" id="{6D9AC0BE-F1FA-4D03-912F-51E0F8D289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843835"/>
              </p:ext>
            </p:extLst>
          </p:nvPr>
        </p:nvGraphicFramePr>
        <p:xfrm>
          <a:off x="2428404" y="4152212"/>
          <a:ext cx="21971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0" name="Equation" r:id="rId23" imgW="2184120" imgH="672840" progId="Equation.DSMT4">
                  <p:embed/>
                </p:oleObj>
              </mc:Choice>
              <mc:Fallback>
                <p:oleObj name="Equation" r:id="rId23" imgW="2184120" imgH="672840" progId="Equation.DSMT4">
                  <p:embed/>
                  <p:pic>
                    <p:nvPicPr>
                      <p:cNvPr id="14" name="Object 8">
                        <a:extLst>
                          <a:ext uri="{FF2B5EF4-FFF2-40B4-BE49-F238E27FC236}">
                            <a16:creationId xmlns:a16="http://schemas.microsoft.com/office/drawing/2014/main" id="{F930129B-FBB3-4379-B516-6D8D206F95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404" y="4152212"/>
                        <a:ext cx="21971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>
            <a:extLst>
              <a:ext uri="{FF2B5EF4-FFF2-40B4-BE49-F238E27FC236}">
                <a16:creationId xmlns:a16="http://schemas.microsoft.com/office/drawing/2014/main" id="{853F02F2-9AB1-44DD-BAE0-DC74C81CF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848974"/>
              </p:ext>
            </p:extLst>
          </p:nvPr>
        </p:nvGraphicFramePr>
        <p:xfrm>
          <a:off x="2418631" y="2190056"/>
          <a:ext cx="36655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1" name="Equation" r:id="rId25" imgW="3644640" imgH="672840" progId="Equation.DSMT4">
                  <p:embed/>
                </p:oleObj>
              </mc:Choice>
              <mc:Fallback>
                <p:oleObj name="Equation" r:id="rId25" imgW="3644640" imgH="672840" progId="Equation.DSMT4">
                  <p:embed/>
                  <p:pic>
                    <p:nvPicPr>
                      <p:cNvPr id="14" name="Object 8">
                        <a:extLst>
                          <a:ext uri="{FF2B5EF4-FFF2-40B4-BE49-F238E27FC236}">
                            <a16:creationId xmlns:a16="http://schemas.microsoft.com/office/drawing/2014/main" id="{F930129B-FBB3-4379-B516-6D8D206F95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631" y="2190056"/>
                        <a:ext cx="3665537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7907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heme/theme1.xml><?xml version="1.0" encoding="utf-8"?>
<a:theme xmlns:a="http://schemas.openxmlformats.org/drawingml/2006/main" name="Office 主题​​">
  <a:themeElements>
    <a:clrScheme name="自定义 1">
      <a:dk1>
        <a:srgbClr val="333333"/>
      </a:dk1>
      <a:lt1>
        <a:srgbClr val="FFFFFF"/>
      </a:lt1>
      <a:dk2>
        <a:srgbClr val="333333"/>
      </a:dk2>
      <a:lt2>
        <a:srgbClr val="FEFAEE"/>
      </a:lt2>
      <a:accent1>
        <a:srgbClr val="12B789"/>
      </a:accent1>
      <a:accent2>
        <a:srgbClr val="FF9101"/>
      </a:accent2>
      <a:accent3>
        <a:srgbClr val="F8D158"/>
      </a:accent3>
      <a:accent4>
        <a:srgbClr val="F57365"/>
      </a:accent4>
      <a:accent5>
        <a:srgbClr val="7FC9EC"/>
      </a:accent5>
      <a:accent6>
        <a:srgbClr val="8689D0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943</TotalTime>
  <Words>480</Words>
  <Application>Microsoft Office PowerPoint</Application>
  <PresentationFormat>全屏显示(16:9)</PresentationFormat>
  <Paragraphs>65</Paragraphs>
  <Slides>1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29" baseType="lpstr">
      <vt:lpstr>KaiTi</vt:lpstr>
      <vt:lpstr>华康海报体W12(P)</vt:lpstr>
      <vt:lpstr>华文楷体</vt:lpstr>
      <vt:lpstr>华文隶书</vt:lpstr>
      <vt:lpstr>华文新魏</vt:lpstr>
      <vt:lpstr>楷体</vt:lpstr>
      <vt:lpstr>宋体</vt:lpstr>
      <vt:lpstr>Arial</vt:lpstr>
      <vt:lpstr>Calibri</vt:lpstr>
      <vt:lpstr>Cambria Math</vt:lpstr>
      <vt:lpstr>Times New Roman</vt:lpstr>
      <vt:lpstr>Office 主题​​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hi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3</dc:title>
  <dc:subject>丫丫精饰</dc:subject>
  <dc:creator>丫丫精饰</dc:creator>
  <cp:keywords>https:/cyppt.taobao.com</cp:keywords>
  <dc:description>https://cyppt.taobao.com</dc:description>
  <cp:lastModifiedBy>Universe</cp:lastModifiedBy>
  <cp:revision>1063</cp:revision>
  <dcterms:created xsi:type="dcterms:W3CDTF">2016-04-12T08:19:00Z</dcterms:created>
  <dcterms:modified xsi:type="dcterms:W3CDTF">2022-09-03T01:24:02Z</dcterms:modified>
  <cp:category>https://cyppt.taobao.com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12</vt:lpwstr>
  </property>
</Properties>
</file>